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3E68" w:rsidRPr="00EA30D8" w:rsidRDefault="002F3E68" w:rsidP="002F3E68">
      <w:pPr>
        <w:rPr>
          <w:b/>
          <w:sz w:val="28"/>
        </w:rPr>
      </w:pPr>
      <w:r w:rsidRPr="00EA30D8">
        <w:rPr>
          <w:b/>
          <w:sz w:val="28"/>
        </w:rPr>
        <w:t>4.</w:t>
      </w:r>
      <w:r w:rsidR="00B32BA8">
        <w:rPr>
          <w:b/>
          <w:sz w:val="28"/>
        </w:rPr>
        <w:t>5</w:t>
      </w:r>
      <w:r w:rsidRPr="00EA30D8">
        <w:rPr>
          <w:b/>
          <w:sz w:val="28"/>
        </w:rPr>
        <w:t xml:space="preserve">. </w:t>
      </w:r>
      <w:r w:rsidR="004251F9">
        <w:rPr>
          <w:b/>
          <w:sz w:val="28"/>
        </w:rPr>
        <w:t>ESTERI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3020"/>
        <w:gridCol w:w="6042"/>
      </w:tblGrid>
      <w:tr w:rsidR="00DF5EC5" w:rsidRPr="00DF5EC5" w:rsidTr="00ED179F">
        <w:tc>
          <w:tcPr>
            <w:tcW w:w="3085" w:type="dxa"/>
          </w:tcPr>
          <w:p w:rsidR="00DF5EC5" w:rsidRPr="00DF5EC5" w:rsidRDefault="00DF5EC5" w:rsidP="00DF5EC5">
            <w:pPr>
              <w:rPr>
                <w:b/>
              </w:rPr>
            </w:pPr>
            <w:r w:rsidRPr="00DF5EC5">
              <w:rPr>
                <w:b/>
              </w:rPr>
              <w:t>Ime i prezime:</w:t>
            </w:r>
          </w:p>
        </w:tc>
        <w:sdt>
          <w:sdtPr>
            <w:rPr>
              <w:b/>
            </w:rPr>
            <w:id w:val="721179061"/>
            <w:placeholder>
              <w:docPart w:val="CE3B429B19934C93B53821662469881A"/>
            </w:placeholder>
            <w:showingPlcHdr/>
            <w:text/>
          </w:sdtPr>
          <w:sdtEndPr/>
          <w:sdtContent>
            <w:tc>
              <w:tcPr>
                <w:tcW w:w="6203" w:type="dxa"/>
              </w:tcPr>
              <w:p w:rsidR="00DF5EC5" w:rsidRPr="00DF5EC5" w:rsidRDefault="00DF5EC5" w:rsidP="00DF5EC5">
                <w:pPr>
                  <w:rPr>
                    <w:b/>
                  </w:rPr>
                </w:pPr>
                <w:r w:rsidRPr="004E0025">
                  <w:rPr>
                    <w:color w:val="BFBFBF" w:themeColor="background1" w:themeShade="BF"/>
                  </w:rPr>
                  <w:t>Kliknite ili dodirnite ovdje da biste unijeli tekst.</w:t>
                </w:r>
              </w:p>
            </w:tc>
          </w:sdtContent>
        </w:sdt>
      </w:tr>
      <w:tr w:rsidR="00DF5EC5" w:rsidRPr="00DF5EC5" w:rsidTr="00ED179F">
        <w:tc>
          <w:tcPr>
            <w:tcW w:w="3085" w:type="dxa"/>
          </w:tcPr>
          <w:p w:rsidR="00DF5EC5" w:rsidRPr="00DF5EC5" w:rsidRDefault="00DF5EC5" w:rsidP="00DF5EC5">
            <w:pPr>
              <w:rPr>
                <w:b/>
              </w:rPr>
            </w:pPr>
            <w:r w:rsidRPr="00DF5EC5">
              <w:rPr>
                <w:b/>
              </w:rPr>
              <w:t>Datum:</w:t>
            </w:r>
          </w:p>
        </w:tc>
        <w:sdt>
          <w:sdtPr>
            <w:rPr>
              <w:b/>
            </w:rPr>
            <w:id w:val="-732544139"/>
            <w:placeholder>
              <w:docPart w:val="EB180BC381D1425683CF12961D08915F"/>
            </w:placeholder>
            <w:showingPlcHdr/>
            <w:date>
              <w:dateFormat w:val="d.M.yyyy."/>
              <w:lid w:val="hr-HR"/>
              <w:storeMappedDataAs w:val="dateTime"/>
              <w:calendar w:val="gregorian"/>
            </w:date>
          </w:sdtPr>
          <w:sdtEndPr/>
          <w:sdtContent>
            <w:tc>
              <w:tcPr>
                <w:tcW w:w="6203" w:type="dxa"/>
              </w:tcPr>
              <w:p w:rsidR="00DF5EC5" w:rsidRPr="00DF5EC5" w:rsidRDefault="00DF5EC5" w:rsidP="00DF5EC5">
                <w:pPr>
                  <w:rPr>
                    <w:b/>
                  </w:rPr>
                </w:pPr>
                <w:r w:rsidRPr="004E0025">
                  <w:rPr>
                    <w:color w:val="BFBFBF" w:themeColor="background1" w:themeShade="BF"/>
                  </w:rPr>
                  <w:t>Kliknite ili dodirnite ovdje da biste unijeli datum.</w:t>
                </w:r>
              </w:p>
            </w:tc>
          </w:sdtContent>
        </w:sdt>
      </w:tr>
      <w:tr w:rsidR="00DF5EC5" w:rsidRPr="00DF5EC5" w:rsidTr="00ED179F">
        <w:tc>
          <w:tcPr>
            <w:tcW w:w="3085" w:type="dxa"/>
          </w:tcPr>
          <w:p w:rsidR="00DF5EC5" w:rsidRPr="00DF5EC5" w:rsidRDefault="00DF5EC5" w:rsidP="00DF5EC5">
            <w:pPr>
              <w:rPr>
                <w:b/>
              </w:rPr>
            </w:pPr>
            <w:r w:rsidRPr="00DF5EC5">
              <w:rPr>
                <w:b/>
              </w:rPr>
              <w:t>Razred:</w:t>
            </w:r>
          </w:p>
        </w:tc>
        <w:sdt>
          <w:sdtPr>
            <w:rPr>
              <w:b/>
            </w:rPr>
            <w:id w:val="1820468073"/>
            <w:placeholder>
              <w:docPart w:val="C38A66805FD143E6ABF1937267F8D519"/>
            </w:placeholder>
            <w:showingPlcHdr/>
            <w:text/>
          </w:sdtPr>
          <w:sdtEndPr/>
          <w:sdtContent>
            <w:tc>
              <w:tcPr>
                <w:tcW w:w="6203" w:type="dxa"/>
              </w:tcPr>
              <w:p w:rsidR="00DF5EC5" w:rsidRPr="00DF5EC5" w:rsidRDefault="00DF5EC5" w:rsidP="00DF5EC5">
                <w:pPr>
                  <w:rPr>
                    <w:b/>
                  </w:rPr>
                </w:pPr>
                <w:r w:rsidRPr="004E0025">
                  <w:rPr>
                    <w:color w:val="BFBFBF" w:themeColor="background1" w:themeShade="BF"/>
                  </w:rPr>
                  <w:t>Kliknite ili dodirnite ovdje da biste unijeli tekst.</w:t>
                </w:r>
              </w:p>
            </w:tc>
          </w:sdtContent>
        </w:sdt>
      </w:tr>
    </w:tbl>
    <w:p w:rsidR="00C954E6" w:rsidRDefault="00C954E6" w:rsidP="00C954E6">
      <w:pPr>
        <w:tabs>
          <w:tab w:val="num" w:pos="436"/>
          <w:tab w:val="left" w:pos="1485"/>
        </w:tabs>
        <w:spacing w:line="240" w:lineRule="auto"/>
        <w:contextualSpacing/>
        <w:rPr>
          <w:rFonts w:ascii="Arial" w:hAnsi="Arial" w:cs="Arial"/>
          <w:b/>
          <w:color w:val="C00000"/>
          <w:sz w:val="24"/>
          <w:szCs w:val="24"/>
          <w:lang w:val="et-EE" w:eastAsia="et-EE"/>
        </w:rPr>
      </w:pPr>
    </w:p>
    <w:p w:rsidR="00C954E6" w:rsidRPr="006060E3" w:rsidRDefault="00C954E6" w:rsidP="00C954E6">
      <w:pPr>
        <w:tabs>
          <w:tab w:val="num" w:pos="436"/>
          <w:tab w:val="left" w:pos="1485"/>
        </w:tabs>
        <w:spacing w:line="240" w:lineRule="auto"/>
        <w:contextualSpacing/>
        <w:rPr>
          <w:rFonts w:ascii="Arial" w:hAnsi="Arial" w:cs="Arial"/>
          <w:b/>
          <w:color w:val="C00000"/>
          <w:sz w:val="24"/>
          <w:szCs w:val="24"/>
          <w:lang w:val="et-EE" w:eastAsia="et-EE"/>
        </w:rPr>
      </w:pPr>
      <w:r w:rsidRPr="006060E3">
        <w:rPr>
          <w:rFonts w:ascii="Arial" w:hAnsi="Arial" w:cs="Arial"/>
          <w:b/>
          <w:color w:val="C00000"/>
          <w:sz w:val="24"/>
          <w:szCs w:val="24"/>
          <w:lang w:val="et-EE" w:eastAsia="et-EE"/>
        </w:rPr>
        <w:t>Aktivnost 1. POGLEDAJ VIDEO LEKCIJU</w:t>
      </w:r>
    </w:p>
    <w:p w:rsidR="00C954E6" w:rsidRPr="006060E3" w:rsidRDefault="00C954E6" w:rsidP="00C954E6">
      <w:pPr>
        <w:rPr>
          <w:b/>
          <w:bCs/>
          <w:color w:val="C00000"/>
          <w:sz w:val="28"/>
          <w:szCs w:val="28"/>
        </w:rPr>
      </w:pPr>
      <w:r w:rsidRPr="006060E3">
        <w:rPr>
          <w:b/>
          <w:bCs/>
          <w:color w:val="C00000"/>
          <w:sz w:val="28"/>
          <w:szCs w:val="28"/>
        </w:rPr>
        <w:t xml:space="preserve">Na stranici e-učenje škola za život na gornjoj alatnoj traci odaberi </w:t>
      </w:r>
    </w:p>
    <w:p w:rsidR="00C954E6" w:rsidRPr="006060E3" w:rsidRDefault="00C954E6" w:rsidP="00C954E6">
      <w:pPr>
        <w:rPr>
          <w:b/>
          <w:bCs/>
          <w:color w:val="C00000"/>
          <w:sz w:val="28"/>
          <w:szCs w:val="28"/>
        </w:rPr>
      </w:pPr>
      <w:r w:rsidRPr="006060E3">
        <w:rPr>
          <w:b/>
          <w:bCs/>
          <w:color w:val="C00000"/>
          <w:sz w:val="28"/>
          <w:szCs w:val="28"/>
        </w:rPr>
        <w:t xml:space="preserve">   -&gt;nastava na daljinu</w:t>
      </w:r>
    </w:p>
    <w:p w:rsidR="00C954E6" w:rsidRDefault="00C954E6" w:rsidP="00C954E6">
      <w:pPr>
        <w:rPr>
          <w:b/>
          <w:bCs/>
          <w:color w:val="C00000"/>
          <w:sz w:val="28"/>
          <w:szCs w:val="28"/>
        </w:rPr>
      </w:pPr>
      <w:r w:rsidRPr="006060E3">
        <w:rPr>
          <w:b/>
          <w:bCs/>
          <w:color w:val="C00000"/>
          <w:sz w:val="28"/>
          <w:szCs w:val="28"/>
        </w:rPr>
        <w:t xml:space="preserve">  -&gt;padajući izbornik-&gt;video lekcije-&gt; 8 Razred-&gt; kemija 8r</w:t>
      </w:r>
      <w:r>
        <w:rPr>
          <w:b/>
          <w:bCs/>
          <w:color w:val="C00000"/>
          <w:sz w:val="28"/>
          <w:szCs w:val="28"/>
        </w:rPr>
        <w:t>-&gt;</w:t>
      </w:r>
    </w:p>
    <w:p w:rsidR="00C954E6" w:rsidRPr="003375CB" w:rsidRDefault="00C954E6" w:rsidP="00C954E6">
      <w:pPr>
        <w:rPr>
          <w:b/>
          <w:bCs/>
          <w:color w:val="C00000"/>
          <w:sz w:val="28"/>
          <w:szCs w:val="28"/>
        </w:rPr>
      </w:pPr>
      <w:r w:rsidRPr="003375CB">
        <w:rPr>
          <w:b/>
          <w:bCs/>
          <w:color w:val="C00000"/>
          <w:sz w:val="28"/>
          <w:szCs w:val="28"/>
        </w:rPr>
        <w:t xml:space="preserve">                               </w:t>
      </w:r>
      <w:r>
        <w:rPr>
          <w:b/>
          <w:bCs/>
          <w:color w:val="C00000"/>
          <w:sz w:val="28"/>
          <w:szCs w:val="28"/>
        </w:rPr>
        <w:t xml:space="preserve">                              </w:t>
      </w:r>
      <w:r w:rsidRPr="00397DB4">
        <w:rPr>
          <w:b/>
          <w:bCs/>
          <w:color w:val="C00000"/>
          <w:sz w:val="28"/>
          <w:szCs w:val="28"/>
        </w:rPr>
        <w:sym w:font="Wingdings" w:char="F0E0"/>
      </w:r>
      <w:r w:rsidRPr="003375CB">
        <w:rPr>
          <w:b/>
          <w:bCs/>
          <w:color w:val="C00000"/>
          <w:sz w:val="28"/>
          <w:szCs w:val="28"/>
        </w:rPr>
        <w:t xml:space="preserve">  </w:t>
      </w:r>
      <w:r w:rsidR="00043DDD">
        <w:rPr>
          <w:b/>
          <w:bCs/>
          <w:color w:val="C00000"/>
          <w:sz w:val="28"/>
          <w:szCs w:val="28"/>
        </w:rPr>
        <w:t>ESTERI</w:t>
      </w:r>
    </w:p>
    <w:p w:rsidR="002F3E68" w:rsidRPr="00C506A8" w:rsidRDefault="00043DDD" w:rsidP="00DF5EC5">
      <w:pPr>
        <w:spacing w:after="0"/>
        <w:rPr>
          <w:color w:val="FF0000"/>
          <w:sz w:val="24"/>
          <w:szCs w:val="24"/>
        </w:rPr>
      </w:pPr>
      <w:r w:rsidRPr="00C506A8">
        <w:rPr>
          <w:color w:val="FF0000"/>
          <w:sz w:val="24"/>
          <w:szCs w:val="24"/>
        </w:rPr>
        <w:t>Ili na poveznici</w:t>
      </w:r>
      <w:r w:rsidR="00C506A8">
        <w:rPr>
          <w:color w:val="FF0000"/>
          <w:sz w:val="24"/>
          <w:szCs w:val="24"/>
        </w:rPr>
        <w:t xml:space="preserve"> </w:t>
      </w:r>
      <w:hyperlink r:id="rId8" w:history="1">
        <w:r w:rsidR="00C506A8" w:rsidRPr="00C506A8">
          <w:rPr>
            <w:color w:val="0000FF"/>
            <w:u w:val="single"/>
          </w:rPr>
          <w:t>https://www.youtube.com/w</w:t>
        </w:r>
        <w:r w:rsidR="00C506A8" w:rsidRPr="00C506A8">
          <w:rPr>
            <w:color w:val="0000FF"/>
            <w:u w:val="single"/>
          </w:rPr>
          <w:t>a</w:t>
        </w:r>
        <w:r w:rsidR="00C506A8" w:rsidRPr="00C506A8">
          <w:rPr>
            <w:color w:val="0000FF"/>
            <w:u w:val="single"/>
          </w:rPr>
          <w:t>tch?v=gwj9xR4MdGI&amp;list=PL9Mz0Kqh3YKqaErW5MnaLIrSZJhhPRIhz&amp;index=5&amp;t=0s</w:t>
        </w:r>
      </w:hyperlink>
    </w:p>
    <w:p w:rsidR="002F3E68" w:rsidRPr="002F3E68" w:rsidRDefault="002F3E68" w:rsidP="002F3E68">
      <w:pPr>
        <w:rPr>
          <w:color w:val="FF0000"/>
        </w:rPr>
      </w:pPr>
    </w:p>
    <w:p w:rsidR="002F3E68" w:rsidRDefault="002F3E68" w:rsidP="002F3E68">
      <w:pPr>
        <w:shd w:val="clear" w:color="auto" w:fill="D9D9D9" w:themeFill="background1" w:themeFillShade="D9"/>
      </w:pPr>
      <w:r w:rsidRPr="0053460B">
        <w:rPr>
          <w:i/>
        </w:rPr>
        <w:t>Izvor sadržaja</w:t>
      </w:r>
      <w:r w:rsidR="004251F9">
        <w:t xml:space="preserve"> – udžbenik, str. 111</w:t>
      </w:r>
      <w:r>
        <w:t>. – uvod</w:t>
      </w:r>
    </w:p>
    <w:p w:rsidR="002F3E68" w:rsidRPr="002F3E68" w:rsidRDefault="002F3E68" w:rsidP="002F3E68">
      <w:pPr>
        <w:rPr>
          <w:color w:val="FF0000"/>
        </w:rPr>
      </w:pPr>
      <w:r w:rsidRPr="002F3E68">
        <w:rPr>
          <w:color w:val="FF0000"/>
        </w:rPr>
        <w:t>Ponovi pojmove koji su neophodni za učenje sadržaja iz nove nastavne teme. Odgovori na pitanja.</w:t>
      </w:r>
    </w:p>
    <w:p w:rsidR="002F3E68" w:rsidRDefault="002F3E68" w:rsidP="002F3E68">
      <w:r>
        <w:t xml:space="preserve">1. </w:t>
      </w:r>
      <w:r w:rsidR="004251F9">
        <w:t xml:space="preserve">Napiši opće formule alkohola s jednom </w:t>
      </w:r>
      <w:proofErr w:type="spellStart"/>
      <w:r w:rsidR="004251F9">
        <w:t>hidroksilnom</w:t>
      </w:r>
      <w:proofErr w:type="spellEnd"/>
      <w:r w:rsidR="004251F9">
        <w:t xml:space="preserve"> skupinom i zasićenih </w:t>
      </w:r>
      <w:proofErr w:type="spellStart"/>
      <w:r w:rsidR="004251F9">
        <w:t>monokarboksilnih</w:t>
      </w:r>
      <w:proofErr w:type="spellEnd"/>
      <w:r w:rsidR="004251F9">
        <w:t xml:space="preserve"> kiselina.</w:t>
      </w:r>
    </w:p>
    <w:p w:rsidR="00133A9C" w:rsidRDefault="00536058" w:rsidP="002F3E68">
      <w:sdt>
        <w:sdtPr>
          <w:rPr>
            <w:b/>
          </w:rPr>
          <w:id w:val="2134560"/>
          <w:placeholder>
            <w:docPart w:val="C18236C401CD4612ADF51A817C2E4256"/>
          </w:placeholder>
          <w:showingPlcHdr/>
          <w:text/>
        </w:sdtPr>
        <w:sdtEndPr/>
        <w:sdtContent>
          <w:r w:rsidR="00133A9C"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4251F9" w:rsidRDefault="002F3E68" w:rsidP="004251F9">
      <w:pPr>
        <w:spacing w:after="0"/>
      </w:pPr>
      <w:r>
        <w:t xml:space="preserve">2. </w:t>
      </w:r>
      <w:r w:rsidR="004251F9">
        <w:t xml:space="preserve">Jednadžbom kemijske reakcije prikaži dobivanje natrijeva </w:t>
      </w:r>
      <w:proofErr w:type="spellStart"/>
      <w:r w:rsidR="004251F9">
        <w:t>etanoata</w:t>
      </w:r>
      <w:proofErr w:type="spellEnd"/>
      <w:r w:rsidR="004251F9">
        <w:t xml:space="preserve"> neutralizacijom odgovarajuće kiseline odgovarajućom lužinom</w:t>
      </w:r>
      <w:r w:rsidR="00AF2C9A">
        <w:t>.</w:t>
      </w:r>
    </w:p>
    <w:p w:rsidR="004251F9" w:rsidRDefault="004251F9" w:rsidP="004251F9">
      <w:pPr>
        <w:spacing w:before="240" w:after="0"/>
      </w:pPr>
      <w:r>
        <w:t>_______________________________________________________________________________</w:t>
      </w:r>
    </w:p>
    <w:p w:rsidR="002F3E68" w:rsidRDefault="004E0025" w:rsidP="004251F9">
      <w:pPr>
        <w:spacing w:before="240"/>
      </w:pPr>
      <w:r>
        <w:t xml:space="preserve">3. </w:t>
      </w:r>
      <w:r w:rsidR="004251F9">
        <w:t>Što je zajedničko cvijeću, voću i parfemima</w:t>
      </w:r>
      <w:r>
        <w:t>?</w:t>
      </w:r>
      <w:r w:rsidR="00F404FF">
        <w:t xml:space="preserve"> </w:t>
      </w:r>
      <w:sdt>
        <w:sdtPr>
          <w:rPr>
            <w:b/>
          </w:rPr>
          <w:id w:val="17638096"/>
          <w:placeholder>
            <w:docPart w:val="C3CD341A3FE34749BC66A7298A306171"/>
          </w:placeholder>
          <w:showingPlcHdr/>
          <w:text/>
        </w:sdtPr>
        <w:sdtEndPr/>
        <w:sdtContent>
          <w:r w:rsidR="00F404FF"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133A9C" w:rsidRDefault="00133A9C" w:rsidP="002F3E68"/>
    <w:p w:rsidR="002F3E68" w:rsidRDefault="002F3E68" w:rsidP="002F3E68">
      <w:pPr>
        <w:shd w:val="clear" w:color="auto" w:fill="D9D9D9" w:themeFill="background1" w:themeFillShade="D9"/>
      </w:pPr>
      <w:r w:rsidRPr="0053460B">
        <w:rPr>
          <w:i/>
        </w:rPr>
        <w:t>Izvor sadržaja</w:t>
      </w:r>
      <w:r>
        <w:t xml:space="preserve"> – udžbenik, str. </w:t>
      </w:r>
      <w:r w:rsidR="004251F9">
        <w:t>111</w:t>
      </w:r>
      <w:r w:rsidR="00AF2C9A">
        <w:t>.</w:t>
      </w:r>
      <w:r w:rsidR="00133A9C">
        <w:t xml:space="preserve"> i</w:t>
      </w:r>
      <w:r w:rsidR="00AF2C9A">
        <w:t xml:space="preserve"> </w:t>
      </w:r>
      <w:r w:rsidR="004251F9">
        <w:t>112</w:t>
      </w:r>
      <w:r w:rsidR="00993F59">
        <w:t>.</w:t>
      </w:r>
      <w:r w:rsidR="00133A9C">
        <w:t xml:space="preserve"> </w:t>
      </w:r>
      <w:r>
        <w:t>–</w:t>
      </w:r>
      <w:r w:rsidR="006074D3">
        <w:t xml:space="preserve"> tekst, </w:t>
      </w:r>
      <w:r w:rsidR="00ED179F">
        <w:t>slik</w:t>
      </w:r>
      <w:r w:rsidR="00AF2C9A">
        <w:t>e</w:t>
      </w:r>
      <w:r w:rsidR="00133A9C">
        <w:t xml:space="preserve"> i</w:t>
      </w:r>
      <w:r w:rsidR="00AF2C9A">
        <w:t xml:space="preserve"> </w:t>
      </w:r>
      <w:r w:rsidR="004251F9">
        <w:t xml:space="preserve">zaključak </w:t>
      </w:r>
      <w:r w:rsidR="00AF2C9A">
        <w:t>pokus</w:t>
      </w:r>
      <w:r w:rsidR="004251F9">
        <w:t>a</w:t>
      </w:r>
      <w:r w:rsidR="00AF2C9A">
        <w:t xml:space="preserve"> 1</w:t>
      </w:r>
      <w:r w:rsidR="006074D3">
        <w:t>.</w:t>
      </w:r>
    </w:p>
    <w:p w:rsidR="002F3E68" w:rsidRDefault="002F3E68" w:rsidP="002F3E68">
      <w:pPr>
        <w:rPr>
          <w:color w:val="FF0000"/>
        </w:rPr>
      </w:pPr>
      <w:r w:rsidRPr="005F20F8">
        <w:rPr>
          <w:color w:val="FF0000"/>
        </w:rPr>
        <w:t xml:space="preserve">Pročitaj </w:t>
      </w:r>
      <w:r w:rsidR="002017B4">
        <w:rPr>
          <w:color w:val="FF0000"/>
        </w:rPr>
        <w:t xml:space="preserve">dio </w:t>
      </w:r>
      <w:r w:rsidRPr="005F20F8">
        <w:rPr>
          <w:color w:val="FF0000"/>
        </w:rPr>
        <w:t>tekst</w:t>
      </w:r>
      <w:r w:rsidR="002017B4">
        <w:rPr>
          <w:color w:val="FF0000"/>
        </w:rPr>
        <w:t>a</w:t>
      </w:r>
      <w:r w:rsidRPr="005F20F8">
        <w:rPr>
          <w:color w:val="FF0000"/>
        </w:rPr>
        <w:t xml:space="preserve"> u udžbeniku o </w:t>
      </w:r>
      <w:r w:rsidR="004251F9">
        <w:rPr>
          <w:color w:val="FF0000"/>
        </w:rPr>
        <w:t>dobivanju,</w:t>
      </w:r>
      <w:r w:rsidR="00AF2C9A">
        <w:rPr>
          <w:color w:val="FF0000"/>
        </w:rPr>
        <w:t xml:space="preserve"> svojstvima</w:t>
      </w:r>
      <w:r w:rsidR="002017B4">
        <w:rPr>
          <w:color w:val="FF0000"/>
        </w:rPr>
        <w:t xml:space="preserve"> </w:t>
      </w:r>
      <w:r w:rsidR="004251F9">
        <w:rPr>
          <w:color w:val="FF0000"/>
        </w:rPr>
        <w:t>i imenovanju estera</w:t>
      </w:r>
      <w:r w:rsidRPr="005F20F8">
        <w:rPr>
          <w:color w:val="FF0000"/>
        </w:rPr>
        <w:t xml:space="preserve"> te potom odgovori na pitanja.</w:t>
      </w:r>
    </w:p>
    <w:p w:rsidR="004251F9" w:rsidRDefault="00BE0241" w:rsidP="00133A9C">
      <w:r>
        <w:t xml:space="preserve">1. </w:t>
      </w:r>
      <w:r w:rsidR="004251F9">
        <w:t>Što su esteri i koja im je karakteristična funkcijska skupina?</w:t>
      </w:r>
    </w:p>
    <w:p w:rsidR="00133A9C" w:rsidRPr="00133A9C" w:rsidRDefault="00536058" w:rsidP="00133A9C">
      <w:sdt>
        <w:sdtPr>
          <w:rPr>
            <w:b/>
          </w:rPr>
          <w:id w:val="2134562"/>
          <w:placeholder>
            <w:docPart w:val="39B92F0747B6467EA8E6E6DC655930C2"/>
          </w:placeholder>
          <w:showingPlcHdr/>
          <w:text/>
        </w:sdtPr>
        <w:sdtEndPr/>
        <w:sdtContent>
          <w:r w:rsidR="00133A9C"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133A9C" w:rsidRPr="00133A9C" w:rsidRDefault="00133A9C" w:rsidP="00133A9C">
      <w:r w:rsidRPr="00133A9C">
        <w:t xml:space="preserve">2. </w:t>
      </w:r>
      <w:r w:rsidR="004251F9">
        <w:t>Kako se mogu dobiti esteri</w:t>
      </w:r>
      <w:r w:rsidRPr="00133A9C">
        <w:t>?</w:t>
      </w:r>
      <w:r>
        <w:t xml:space="preserve"> </w:t>
      </w:r>
      <w:sdt>
        <w:sdtPr>
          <w:rPr>
            <w:b/>
          </w:rPr>
          <w:id w:val="2134563"/>
          <w:placeholder>
            <w:docPart w:val="F69ED76EBF8E42659D5CA4CBA44C19CD"/>
          </w:placeholder>
          <w:showingPlcHdr/>
          <w:text/>
        </w:sdtPr>
        <w:sdtEndPr/>
        <w:sdtContent>
          <w:r w:rsidR="00F404FF"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133A9C" w:rsidRDefault="00133A9C" w:rsidP="00133A9C">
      <w:r>
        <w:lastRenderedPageBreak/>
        <w:t>3</w:t>
      </w:r>
      <w:r w:rsidRPr="00133A9C">
        <w:t xml:space="preserve">. </w:t>
      </w:r>
      <w:r w:rsidR="00F404FF">
        <w:t xml:space="preserve">Općenitu reakciju dobivanja estera možemo prikazati jednadžbom kemijske reakcije. </w:t>
      </w:r>
      <w:r w:rsidR="004251F9">
        <w:t>Ispod svake strukturne formule u jednadžbi kemijske reakcije napiši o kojoj se tvari radi.</w:t>
      </w:r>
    </w:p>
    <w:p w:rsidR="00133A9C" w:rsidRDefault="00F404FF" w:rsidP="00133A9C">
      <w:r>
        <w:object w:dxaOrig="5463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7pt;height:74.4pt" o:ole="">
            <v:imagedata r:id="rId9" o:title=""/>
          </v:shape>
          <o:OLEObject Type="Embed" ProgID="ChemDraw.Document.6.0" ShapeID="_x0000_i1025" DrawAspect="Content" ObjectID="_1650221370" r:id="rId10"/>
        </w:object>
      </w:r>
    </w:p>
    <w:p w:rsidR="00F404FF" w:rsidRDefault="00F404FF" w:rsidP="00133A9C">
      <w:r>
        <w:t>________________</w:t>
      </w:r>
      <w:r>
        <w:tab/>
        <w:t>_____________</w:t>
      </w:r>
      <w:r>
        <w:tab/>
      </w:r>
      <w:r>
        <w:tab/>
        <w:t>_________________</w:t>
      </w:r>
      <w:r>
        <w:tab/>
        <w:t>______________</w:t>
      </w:r>
    </w:p>
    <w:p w:rsidR="00133A9C" w:rsidRPr="00133A9C" w:rsidRDefault="00133A9C" w:rsidP="004251F9">
      <w:r>
        <w:t>4</w:t>
      </w:r>
      <w:r w:rsidRPr="00133A9C">
        <w:t xml:space="preserve">. </w:t>
      </w:r>
      <w:r w:rsidR="004251F9">
        <w:t>Što je esterifikacija?</w:t>
      </w:r>
    </w:p>
    <w:p w:rsidR="004251F9" w:rsidRDefault="00536058" w:rsidP="00993F59">
      <w:sdt>
        <w:sdtPr>
          <w:rPr>
            <w:b/>
          </w:rPr>
          <w:id w:val="2134570"/>
          <w:placeholder>
            <w:docPart w:val="B867E5E15C954EF9A03A78E9390196CA"/>
          </w:placeholder>
          <w:showingPlcHdr/>
          <w:text/>
        </w:sdtPr>
        <w:sdtEndPr/>
        <w:sdtContent>
          <w:r w:rsidR="00F404FF" w:rsidRPr="003329A4">
            <w:rPr>
              <w:rStyle w:val="Tekstrezerviranogmjesta"/>
            </w:rPr>
            <w:t>Kliknite ili dodirnite ovdje da biste unijeli tekst.</w:t>
          </w:r>
        </w:sdtContent>
      </w:sdt>
    </w:p>
    <w:p w:rsidR="00F404FF" w:rsidRPr="00993F59" w:rsidRDefault="00993F59" w:rsidP="00993F59">
      <w:r>
        <w:t>5</w:t>
      </w:r>
      <w:r w:rsidRPr="00993F59">
        <w:t xml:space="preserve">. </w:t>
      </w:r>
      <w:r w:rsidR="00F404FF">
        <w:t xml:space="preserve">a) Prouči zaključak pokusa 1. </w:t>
      </w:r>
      <w:r w:rsidR="00F404FF" w:rsidRPr="00F404FF">
        <w:rPr>
          <w:i/>
        </w:rPr>
        <w:t>Dobivanje estera</w:t>
      </w:r>
      <w:r w:rsidR="00F404FF">
        <w:t>. Koja se tvar koristi kao katalizator u opisanim reakcijama dobivanja estera?</w:t>
      </w:r>
    </w:p>
    <w:p w:rsidR="00993F59" w:rsidRDefault="00536058" w:rsidP="00993F59">
      <w:sdt>
        <w:sdtPr>
          <w:rPr>
            <w:b/>
          </w:rPr>
          <w:id w:val="2134579"/>
          <w:placeholder>
            <w:docPart w:val="3A21403C529145D2AB86C42B5B4272C5"/>
          </w:placeholder>
          <w:showingPlcHdr/>
          <w:text/>
        </w:sdtPr>
        <w:sdtEndPr/>
        <w:sdtContent>
          <w:r w:rsidR="00993F59"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F404FF" w:rsidRDefault="00F404FF" w:rsidP="00133A9C">
      <w:r>
        <w:t>b</w:t>
      </w:r>
      <w:r w:rsidR="00993F59" w:rsidRPr="00993F59">
        <w:t xml:space="preserve">) </w:t>
      </w:r>
      <w:r>
        <w:t>Opiši oba načina dobivanja estera opisana u pokusu 1.</w:t>
      </w:r>
      <w:r w:rsidR="00993F59">
        <w:t xml:space="preserve"> </w:t>
      </w:r>
    </w:p>
    <w:p w:rsidR="00993F59" w:rsidRDefault="00536058" w:rsidP="00133A9C">
      <w:sdt>
        <w:sdtPr>
          <w:rPr>
            <w:b/>
          </w:rPr>
          <w:id w:val="2134580"/>
          <w:placeholder>
            <w:docPart w:val="598AF95DC3384859B1E454FDD69167E1"/>
          </w:placeholder>
          <w:showingPlcHdr/>
          <w:text/>
        </w:sdtPr>
        <w:sdtEndPr/>
        <w:sdtContent>
          <w:r w:rsidR="00993F59"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2017B4" w:rsidRPr="002017B4" w:rsidRDefault="00DD05FB" w:rsidP="002017B4">
      <w:pPr>
        <w:rPr>
          <w:rFonts w:ascii="Calibri" w:eastAsia="Calibri" w:hAnsi="Calibri" w:cs="Times New Roman"/>
        </w:rPr>
      </w:pPr>
      <w:r>
        <w:t>6.</w:t>
      </w:r>
      <w:r w:rsidR="002017B4">
        <w:t xml:space="preserve"> </w:t>
      </w:r>
      <w:r>
        <w:t xml:space="preserve">a) </w:t>
      </w:r>
      <w:r>
        <w:rPr>
          <w:rFonts w:ascii="Calibri" w:eastAsia="Calibri" w:hAnsi="Calibri" w:cs="Times New Roman"/>
        </w:rPr>
        <w:t>Dovrši r</w:t>
      </w:r>
      <w:r w:rsidR="002017B4" w:rsidRPr="002017B4">
        <w:rPr>
          <w:rFonts w:ascii="Calibri" w:eastAsia="Calibri" w:hAnsi="Calibri" w:cs="Times New Roman"/>
        </w:rPr>
        <w:t xml:space="preserve">eakciju octene kiseline i </w:t>
      </w:r>
      <w:r>
        <w:rPr>
          <w:rFonts w:ascii="Calibri" w:eastAsia="Calibri" w:hAnsi="Calibri" w:cs="Times New Roman"/>
        </w:rPr>
        <w:t>etanola.</w:t>
      </w:r>
    </w:p>
    <w:p w:rsidR="002017B4" w:rsidRDefault="00DD05FB" w:rsidP="00DD05FB">
      <w:pPr>
        <w:jc w:val="center"/>
      </w:pPr>
      <w:r>
        <w:rPr>
          <w:rFonts w:ascii="Calibri" w:eastAsia="Calibri" w:hAnsi="Calibri" w:cs="Times New Roman"/>
        </w:rPr>
        <w:t>CH</w:t>
      </w:r>
      <w:r w:rsidRPr="00DD05FB">
        <w:rPr>
          <w:rFonts w:ascii="Calibri" w:eastAsia="Calibri" w:hAnsi="Calibri" w:cs="Times New Roman"/>
          <w:vertAlign w:val="subscript"/>
        </w:rPr>
        <w:t>3</w:t>
      </w:r>
      <w:r>
        <w:rPr>
          <w:rFonts w:ascii="Calibri" w:eastAsia="Calibri" w:hAnsi="Calibri" w:cs="Times New Roman"/>
        </w:rPr>
        <w:t>COOH(l)</w:t>
      </w:r>
      <w:r w:rsidR="002017B4" w:rsidRPr="002017B4">
        <w:rPr>
          <w:rFonts w:ascii="Calibri" w:eastAsia="Calibri" w:hAnsi="Calibri" w:cs="Times New Roman"/>
        </w:rPr>
        <w:t xml:space="preserve"> + </w:t>
      </w:r>
      <w:r>
        <w:rPr>
          <w:rFonts w:ascii="Calibri" w:eastAsia="Calibri" w:hAnsi="Calibri" w:cs="Times New Roman"/>
        </w:rPr>
        <w:t>CH</w:t>
      </w:r>
      <w:r w:rsidRPr="00DD05FB">
        <w:rPr>
          <w:rFonts w:ascii="Calibri" w:eastAsia="Calibri" w:hAnsi="Calibri" w:cs="Times New Roman"/>
          <w:vertAlign w:val="subscript"/>
        </w:rPr>
        <w:t>3</w:t>
      </w:r>
      <w:r>
        <w:rPr>
          <w:rFonts w:ascii="Calibri" w:eastAsia="Calibri" w:hAnsi="Calibri" w:cs="Times New Roman"/>
        </w:rPr>
        <w:t>CH</w:t>
      </w:r>
      <w:r w:rsidRPr="00DD05FB">
        <w:rPr>
          <w:rFonts w:ascii="Calibri" w:eastAsia="Calibri" w:hAnsi="Calibri" w:cs="Times New Roman"/>
          <w:vertAlign w:val="subscript"/>
        </w:rPr>
        <w:t>2</w:t>
      </w:r>
      <w:r>
        <w:rPr>
          <w:rFonts w:ascii="Calibri" w:eastAsia="Calibri" w:hAnsi="Calibri" w:cs="Times New Roman"/>
        </w:rPr>
        <w:t>OH(l)</w:t>
      </w:r>
      <w:r w:rsidR="002017B4" w:rsidRPr="002017B4">
        <w:rPr>
          <w:rFonts w:ascii="Calibri" w:eastAsia="Calibri" w:hAnsi="Calibri" w:cs="Times New Roman"/>
        </w:rPr>
        <w:t xml:space="preserve"> </w:t>
      </w:r>
      <w:r>
        <w:rPr>
          <w:rFonts w:ascii="MS Reference Sans Serif" w:eastAsia="Calibri" w:hAnsi="MS Reference Sans Serif" w:cs="Times New Roman"/>
        </w:rPr>
        <w:t>⇄</w:t>
      </w:r>
      <w:r>
        <w:rPr>
          <w:rFonts w:ascii="Calibri" w:eastAsia="Calibri" w:hAnsi="Calibri" w:cs="Times New Roman"/>
        </w:rPr>
        <w:t xml:space="preserve"> _________________________</w:t>
      </w:r>
      <w:r w:rsidR="002017B4" w:rsidRPr="002017B4">
        <w:rPr>
          <w:rFonts w:ascii="Calibri" w:eastAsia="Calibri" w:hAnsi="Calibri" w:cs="Times New Roman"/>
        </w:rPr>
        <w:t>(</w:t>
      </w:r>
      <w:r>
        <w:rPr>
          <w:rFonts w:ascii="Calibri" w:eastAsia="Calibri" w:hAnsi="Calibri" w:cs="Times New Roman"/>
        </w:rPr>
        <w:t>___</w:t>
      </w:r>
      <w:r w:rsidR="002017B4" w:rsidRPr="002017B4">
        <w:rPr>
          <w:rFonts w:ascii="Calibri" w:eastAsia="Calibri" w:hAnsi="Calibri" w:cs="Times New Roman"/>
        </w:rPr>
        <w:t>) + ____________</w:t>
      </w:r>
      <w:r>
        <w:t>(___</w:t>
      </w:r>
      <w:r w:rsidR="002017B4">
        <w:t>)</w:t>
      </w:r>
    </w:p>
    <w:p w:rsidR="002017B4" w:rsidRDefault="00DD05FB" w:rsidP="002F3E68">
      <w:pPr>
        <w:rPr>
          <w:b/>
        </w:rPr>
      </w:pPr>
      <w:r>
        <w:t xml:space="preserve">b) Kako se zovu produkti te reakcije? </w:t>
      </w:r>
      <w:sdt>
        <w:sdtPr>
          <w:rPr>
            <w:b/>
          </w:rPr>
          <w:id w:val="17638097"/>
          <w:placeholder>
            <w:docPart w:val="565BAD22C51148FE80D39472C0DFDA3D"/>
          </w:placeholder>
          <w:showingPlcHdr/>
          <w:text/>
        </w:sdtPr>
        <w:sdtEndPr/>
        <w:sdtContent>
          <w:r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DD05FB" w:rsidRDefault="00DD05FB" w:rsidP="002F3E68">
      <w:r w:rsidRPr="00DD05FB">
        <w:t xml:space="preserve">7. </w:t>
      </w:r>
      <w:r>
        <w:t>Prouči riješeni primjer 1. te o</w:t>
      </w:r>
      <w:r w:rsidRPr="00DD05FB">
        <w:t>bjasni način imenovanja estera.</w:t>
      </w:r>
      <w:r>
        <w:t xml:space="preserve"> </w:t>
      </w:r>
      <w:sdt>
        <w:sdtPr>
          <w:rPr>
            <w:b/>
          </w:rPr>
          <w:id w:val="17638098"/>
          <w:placeholder>
            <w:docPart w:val="575BB06E2F414B9EABAFC5106CEEE89C"/>
          </w:placeholder>
          <w:showingPlcHdr/>
          <w:text/>
        </w:sdtPr>
        <w:sdtEndPr/>
        <w:sdtContent>
          <w:r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B32BA8" w:rsidRPr="00B32BA8" w:rsidRDefault="00B32BA8" w:rsidP="00B32BA8">
      <w:r>
        <w:t>8</w:t>
      </w:r>
      <w:r w:rsidRPr="00B32BA8">
        <w:t xml:space="preserve">. a) Nacrtaj </w:t>
      </w:r>
      <w:r>
        <w:t xml:space="preserve">u bilježnicu </w:t>
      </w:r>
      <w:r w:rsidRPr="00B32BA8">
        <w:t>strukturnu formulu etil-</w:t>
      </w:r>
      <w:proofErr w:type="spellStart"/>
      <w:r w:rsidRPr="00B32BA8">
        <w:t>etanoata</w:t>
      </w:r>
      <w:proofErr w:type="spellEnd"/>
      <w:r w:rsidRPr="00B32BA8">
        <w:t>.</w:t>
      </w:r>
    </w:p>
    <w:p w:rsidR="00B32BA8" w:rsidRPr="00B32BA8" w:rsidRDefault="00B32BA8" w:rsidP="00B32BA8">
      <w:r w:rsidRPr="00B32BA8">
        <w:t>b) Zaokruži dio molekule koji potječe od etanske kiseline te dio koji potječe od etanola.</w:t>
      </w:r>
      <w:r>
        <w:t xml:space="preserve"> </w:t>
      </w:r>
      <w:r>
        <w:rPr>
          <w:color w:val="FF0000"/>
        </w:rPr>
        <w:t>R</w:t>
      </w:r>
      <w:r w:rsidRPr="00BE0241">
        <w:rPr>
          <w:color w:val="FF0000"/>
        </w:rPr>
        <w:t>ješenje fotografiraj i priloži radnom listiću</w:t>
      </w:r>
    </w:p>
    <w:p w:rsidR="00B32BA8" w:rsidRPr="00B32BA8" w:rsidRDefault="00B32BA8" w:rsidP="00B32BA8">
      <w:r>
        <w:t>9</w:t>
      </w:r>
      <w:r w:rsidRPr="00B32BA8">
        <w:t>. a) Koja od navedenih formula prikazuje ester?</w:t>
      </w:r>
      <w:r>
        <w:t xml:space="preserve"> </w:t>
      </w:r>
      <w:sdt>
        <w:sdtPr>
          <w:rPr>
            <w:b/>
          </w:rPr>
          <w:id w:val="17638101"/>
          <w:placeholder>
            <w:docPart w:val="9C07D5F843CD4CC198415ADA5B17F1F5"/>
          </w:placeholder>
          <w:showingPlcHdr/>
          <w:text/>
        </w:sdtPr>
        <w:sdtEndPr/>
        <w:sdtContent>
          <w:r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B32BA8" w:rsidRPr="00B32BA8" w:rsidRDefault="00B32BA8" w:rsidP="00B32BA8">
      <w:r w:rsidRPr="00B32BA8">
        <w:t>A. CH</w:t>
      </w:r>
      <w:r w:rsidRPr="00B32BA8">
        <w:rPr>
          <w:vertAlign w:val="subscript"/>
        </w:rPr>
        <w:t>3</w:t>
      </w:r>
      <w:r w:rsidRPr="00B32BA8">
        <w:t>COCH</w:t>
      </w:r>
      <w:r w:rsidRPr="00B32BA8">
        <w:rPr>
          <w:vertAlign w:val="subscript"/>
        </w:rPr>
        <w:t>3</w:t>
      </w:r>
      <w:r w:rsidRPr="00B32BA8">
        <w:t xml:space="preserve">          B. (HCOO)</w:t>
      </w:r>
      <w:r w:rsidRPr="00B32BA8">
        <w:rPr>
          <w:vertAlign w:val="subscript"/>
        </w:rPr>
        <w:t>2</w:t>
      </w:r>
      <w:r w:rsidRPr="00B32BA8">
        <w:t xml:space="preserve">          C. HCOOCH</w:t>
      </w:r>
      <w:r w:rsidRPr="00B32BA8">
        <w:rPr>
          <w:vertAlign w:val="subscript"/>
        </w:rPr>
        <w:t>3</w:t>
      </w:r>
      <w:r w:rsidRPr="00B32BA8">
        <w:t xml:space="preserve">           D. HCOOK</w:t>
      </w:r>
    </w:p>
    <w:p w:rsidR="00B32BA8" w:rsidRPr="00B32BA8" w:rsidRDefault="00B32BA8" w:rsidP="00B32BA8">
      <w:r w:rsidRPr="00B32BA8">
        <w:t>b) Imenuj taj ester.</w:t>
      </w:r>
      <w:r>
        <w:t xml:space="preserve"> </w:t>
      </w:r>
      <w:sdt>
        <w:sdtPr>
          <w:rPr>
            <w:b/>
          </w:rPr>
          <w:id w:val="17638102"/>
          <w:placeholder>
            <w:docPart w:val="ED441CE9187C41B9A9A922C1C9011DF2"/>
          </w:placeholder>
          <w:showingPlcHdr/>
          <w:text/>
        </w:sdtPr>
        <w:sdtEndPr/>
        <w:sdtContent>
          <w:r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B32BA8" w:rsidRPr="00B32BA8" w:rsidRDefault="00B32BA8" w:rsidP="00B32BA8">
      <w:r>
        <w:t>10</w:t>
      </w:r>
      <w:r w:rsidRPr="00B32BA8">
        <w:t>. a) Koja od prikazanih formula prikazuje etil-acetat?</w:t>
      </w:r>
      <w:r>
        <w:t xml:space="preserve"> </w:t>
      </w:r>
      <w:sdt>
        <w:sdtPr>
          <w:rPr>
            <w:b/>
          </w:rPr>
          <w:id w:val="17638103"/>
          <w:placeholder>
            <w:docPart w:val="0FEC29226844445A9EB2F4F10DE08289"/>
          </w:placeholder>
          <w:showingPlcHdr/>
          <w:text/>
        </w:sdtPr>
        <w:sdtEndPr/>
        <w:sdtContent>
          <w:r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B32BA8" w:rsidRPr="00B32BA8" w:rsidRDefault="00B32BA8" w:rsidP="00B32BA8">
      <w:r w:rsidRPr="00B32BA8">
        <w:t>A. CH</w:t>
      </w:r>
      <w:r w:rsidRPr="00B32BA8">
        <w:rPr>
          <w:vertAlign w:val="subscript"/>
        </w:rPr>
        <w:t>3</w:t>
      </w:r>
      <w:r w:rsidRPr="00B32BA8">
        <w:t>COONa         B. C</w:t>
      </w:r>
      <w:r w:rsidRPr="00B32BA8">
        <w:rPr>
          <w:vertAlign w:val="subscript"/>
        </w:rPr>
        <w:t>2</w:t>
      </w:r>
      <w:r w:rsidRPr="00B32BA8">
        <w:t>H</w:t>
      </w:r>
      <w:r w:rsidRPr="00B32BA8">
        <w:rPr>
          <w:vertAlign w:val="subscript"/>
        </w:rPr>
        <w:t>5</w:t>
      </w:r>
      <w:r w:rsidRPr="00B32BA8">
        <w:t>COCH</w:t>
      </w:r>
      <w:r w:rsidRPr="00B32BA8">
        <w:rPr>
          <w:vertAlign w:val="subscript"/>
        </w:rPr>
        <w:t>3</w:t>
      </w:r>
      <w:r w:rsidRPr="00B32BA8">
        <w:t xml:space="preserve">     C. CH</w:t>
      </w:r>
      <w:r w:rsidRPr="00B32BA8">
        <w:rPr>
          <w:vertAlign w:val="subscript"/>
        </w:rPr>
        <w:t>3</w:t>
      </w:r>
      <w:r w:rsidRPr="00B32BA8">
        <w:t>COCH</w:t>
      </w:r>
      <w:r w:rsidRPr="00B32BA8">
        <w:rPr>
          <w:vertAlign w:val="subscript"/>
        </w:rPr>
        <w:t>3</w:t>
      </w:r>
      <w:r w:rsidRPr="00B32BA8">
        <w:t xml:space="preserve">          D. CH</w:t>
      </w:r>
      <w:r w:rsidRPr="00B32BA8">
        <w:rPr>
          <w:vertAlign w:val="subscript"/>
        </w:rPr>
        <w:t>3</w:t>
      </w:r>
      <w:r w:rsidRPr="00B32BA8">
        <w:t>COOC</w:t>
      </w:r>
      <w:r w:rsidRPr="00B32BA8">
        <w:rPr>
          <w:vertAlign w:val="subscript"/>
        </w:rPr>
        <w:t>2</w:t>
      </w:r>
      <w:r w:rsidRPr="00B32BA8">
        <w:t>H</w:t>
      </w:r>
      <w:r w:rsidRPr="00B32BA8">
        <w:rPr>
          <w:vertAlign w:val="subscript"/>
        </w:rPr>
        <w:t>5</w:t>
      </w:r>
    </w:p>
    <w:p w:rsidR="00B32BA8" w:rsidRPr="00B32BA8" w:rsidRDefault="00B32BA8" w:rsidP="00B32BA8">
      <w:r w:rsidRPr="00B32BA8">
        <w:t>b) Imenuj tvari od kojih je moguće sintetizirati taj ester.</w:t>
      </w:r>
      <w:r>
        <w:t xml:space="preserve"> </w:t>
      </w:r>
      <w:sdt>
        <w:sdtPr>
          <w:rPr>
            <w:b/>
          </w:rPr>
          <w:id w:val="17638104"/>
          <w:placeholder>
            <w:docPart w:val="5C5E8A72FA0646DBA3E16D23C512B164"/>
          </w:placeholder>
          <w:showingPlcHdr/>
          <w:text/>
        </w:sdtPr>
        <w:sdtEndPr/>
        <w:sdtContent>
          <w:r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B32BA8" w:rsidRDefault="00B32BA8" w:rsidP="00B32BA8">
      <w:r>
        <w:lastRenderedPageBreak/>
        <w:t>11</w:t>
      </w:r>
      <w:r w:rsidRPr="00B32BA8">
        <w:t>. a) Koji će ester nastati reakcijom mravlje kiseline i metanola uz koncentriranu sumpornu kiselinu?</w:t>
      </w:r>
    </w:p>
    <w:p w:rsidR="00B32BA8" w:rsidRPr="00B32BA8" w:rsidRDefault="00536058" w:rsidP="00B32BA8">
      <w:sdt>
        <w:sdtPr>
          <w:rPr>
            <w:b/>
          </w:rPr>
          <w:id w:val="17638105"/>
          <w:placeholder>
            <w:docPart w:val="95C8A33AFA8D433F911B21F15BC739B0"/>
          </w:placeholder>
          <w:showingPlcHdr/>
          <w:text/>
        </w:sdtPr>
        <w:sdtEndPr/>
        <w:sdtContent>
          <w:r w:rsidR="00B32BA8"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B32BA8" w:rsidRPr="00B32BA8" w:rsidRDefault="00B32BA8" w:rsidP="00B32BA8">
      <w:r w:rsidRPr="00B32BA8">
        <w:t xml:space="preserve">b) Napiši </w:t>
      </w:r>
      <w:r>
        <w:t>sažetu strukturnu</w:t>
      </w:r>
      <w:r w:rsidRPr="00B32BA8">
        <w:t xml:space="preserve"> formulu tog estera.</w:t>
      </w:r>
      <w:r>
        <w:t xml:space="preserve"> </w:t>
      </w:r>
      <w:sdt>
        <w:sdtPr>
          <w:rPr>
            <w:b/>
          </w:rPr>
          <w:id w:val="17638106"/>
          <w:placeholder>
            <w:docPart w:val="1229E4AE03A24175A96FA8B615423061"/>
          </w:placeholder>
          <w:showingPlcHdr/>
          <w:text/>
        </w:sdtPr>
        <w:sdtEndPr/>
        <w:sdtContent>
          <w:r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B32BA8" w:rsidRPr="00B32BA8" w:rsidRDefault="00B32BA8" w:rsidP="00B32BA8">
      <w:r w:rsidRPr="00B32BA8">
        <w:t>c) Imenuj dobiveni ester.</w:t>
      </w:r>
      <w:r>
        <w:t xml:space="preserve"> </w:t>
      </w:r>
      <w:sdt>
        <w:sdtPr>
          <w:rPr>
            <w:b/>
          </w:rPr>
          <w:id w:val="17638107"/>
          <w:placeholder>
            <w:docPart w:val="6451FD5D3F094B9DBC6BCED50245DE49"/>
          </w:placeholder>
          <w:showingPlcHdr/>
          <w:text/>
        </w:sdtPr>
        <w:sdtEndPr/>
        <w:sdtContent>
          <w:r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D250FD" w:rsidRDefault="00D250FD">
      <w:r>
        <w:t xml:space="preserve">d) Kako se zove reakcija suprotna opisanoj esterifikaciji i što su produkti te reakcije? </w:t>
      </w:r>
      <w:sdt>
        <w:sdtPr>
          <w:rPr>
            <w:b/>
          </w:rPr>
          <w:id w:val="17638108"/>
          <w:placeholder>
            <w:docPart w:val="DFD40B377985470599BB821E166D5E22"/>
          </w:placeholder>
          <w:showingPlcHdr/>
          <w:text/>
        </w:sdtPr>
        <w:sdtEndPr/>
        <w:sdtContent>
          <w:r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2E2A7F" w:rsidRDefault="002E2A7F" w:rsidP="00114FEC">
      <w:r w:rsidRPr="0053460B">
        <w:rPr>
          <w:i/>
        </w:rPr>
        <w:t>Izvor sadržaja</w:t>
      </w:r>
      <w:r w:rsidR="00AF2C9A">
        <w:t xml:space="preserve"> – udžbenik,</w:t>
      </w:r>
      <w:r w:rsidR="00470B28">
        <w:t xml:space="preserve"> 113</w:t>
      </w:r>
      <w:r>
        <w:t>. – zadatci u rubrici provjeri znanje</w:t>
      </w:r>
    </w:p>
    <w:p w:rsidR="002E2A7F" w:rsidRPr="005F20F8" w:rsidRDefault="002E2A7F" w:rsidP="002E2A7F">
      <w:pPr>
        <w:rPr>
          <w:color w:val="FF0000"/>
        </w:rPr>
      </w:pPr>
      <w:r>
        <w:rPr>
          <w:color w:val="FF0000"/>
        </w:rPr>
        <w:t>Riješi</w:t>
      </w:r>
      <w:r w:rsidR="00AF2C9A">
        <w:rPr>
          <w:color w:val="FF0000"/>
        </w:rPr>
        <w:t xml:space="preserve"> zadatke u udžbeniku na str. 11</w:t>
      </w:r>
      <w:r w:rsidR="00470B28">
        <w:rPr>
          <w:color w:val="FF0000"/>
        </w:rPr>
        <w:t>3</w:t>
      </w:r>
      <w:r w:rsidR="00BE0241">
        <w:rPr>
          <w:color w:val="FF0000"/>
        </w:rPr>
        <w:t xml:space="preserve">., a odgovore upiši u WORD, osim u 2. </w:t>
      </w:r>
      <w:r w:rsidR="00470B28">
        <w:rPr>
          <w:color w:val="FF0000"/>
        </w:rPr>
        <w:t xml:space="preserve">i 5. </w:t>
      </w:r>
      <w:r w:rsidR="00BE0241">
        <w:rPr>
          <w:color w:val="FF0000"/>
        </w:rPr>
        <w:t>zadatku.</w:t>
      </w:r>
    </w:p>
    <w:p w:rsidR="002E2A7F" w:rsidRPr="0085710C" w:rsidRDefault="002E2A7F" w:rsidP="002E2A7F">
      <w:r>
        <w:t>1</w:t>
      </w:r>
      <w:r w:rsidRPr="0085710C">
        <w:t xml:space="preserve">. </w:t>
      </w:r>
      <w:sdt>
        <w:sdtPr>
          <w:rPr>
            <w:b/>
          </w:rPr>
          <w:id w:val="6268157"/>
          <w:placeholder>
            <w:docPart w:val="852A95F46D3E47109F07DCA399CF81A9"/>
          </w:placeholder>
          <w:showingPlcHdr/>
          <w:text/>
        </w:sdtPr>
        <w:sdtEndPr/>
        <w:sdtContent>
          <w:r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470B28" w:rsidRDefault="00470B28" w:rsidP="002E2A7F">
      <w:r>
        <w:t>2</w:t>
      </w:r>
      <w:r w:rsidRPr="0085710C">
        <w:t xml:space="preserve">. </w:t>
      </w:r>
      <w:sdt>
        <w:sdtPr>
          <w:rPr>
            <w:b/>
          </w:rPr>
          <w:id w:val="17638099"/>
          <w:placeholder>
            <w:docPart w:val="F58BBC00FFA540CB978E5232CF522C03"/>
          </w:placeholder>
          <w:showingPlcHdr/>
          <w:text/>
        </w:sdtPr>
        <w:sdtEndPr/>
        <w:sdtContent>
          <w:r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2E2A7F" w:rsidRPr="0085710C" w:rsidRDefault="00470B28" w:rsidP="002E2A7F">
      <w:r>
        <w:t>3</w:t>
      </w:r>
      <w:r w:rsidR="002E2A7F" w:rsidRPr="0085710C">
        <w:t xml:space="preserve">. </w:t>
      </w:r>
      <w:r w:rsidR="00AF2C9A" w:rsidRPr="00BE0241">
        <w:rPr>
          <w:color w:val="FF0000"/>
        </w:rPr>
        <w:t>R</w:t>
      </w:r>
      <w:r w:rsidR="00BE0241" w:rsidRPr="00BE0241">
        <w:rPr>
          <w:color w:val="FF0000"/>
        </w:rPr>
        <w:t>iješi ovo pitanje u bilježnicu, rješenje fotografiraj i priloži radnom listiću.</w:t>
      </w:r>
    </w:p>
    <w:p w:rsidR="002E2A7F" w:rsidRPr="0085710C" w:rsidRDefault="00470B28" w:rsidP="002E2A7F">
      <w:r>
        <w:t>4</w:t>
      </w:r>
      <w:r w:rsidR="002E2A7F" w:rsidRPr="0085710C">
        <w:t xml:space="preserve">. </w:t>
      </w:r>
      <w:sdt>
        <w:sdtPr>
          <w:rPr>
            <w:b/>
          </w:rPr>
          <w:id w:val="6268159"/>
          <w:placeholder>
            <w:docPart w:val="8D56816BD0654C6582E160B633207E73"/>
          </w:placeholder>
          <w:showingPlcHdr/>
          <w:text/>
        </w:sdtPr>
        <w:sdtEndPr/>
        <w:sdtContent>
          <w:r w:rsidR="002E2A7F"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2E2A7F" w:rsidRDefault="002E2A7F" w:rsidP="002E2A7F">
      <w:r>
        <w:t>4</w:t>
      </w:r>
      <w:r w:rsidRPr="00FE549F">
        <w:t xml:space="preserve">. </w:t>
      </w:r>
      <w:sdt>
        <w:sdtPr>
          <w:rPr>
            <w:b/>
          </w:rPr>
          <w:id w:val="6268160"/>
          <w:placeholder>
            <w:docPart w:val="D9D1C1EED12A4FE690340EAA2B401323"/>
          </w:placeholder>
          <w:showingPlcHdr/>
          <w:text/>
        </w:sdtPr>
        <w:sdtEndPr/>
        <w:sdtContent>
          <w:r w:rsidRPr="008C6D02">
            <w:rPr>
              <w:color w:val="A6A6A6" w:themeColor="background1" w:themeShade="A6"/>
            </w:rPr>
            <w:t>Kliknite ili dodirnite ovdje da biste unijeli tekst.</w:t>
          </w:r>
        </w:sdtContent>
      </w:sdt>
    </w:p>
    <w:p w:rsidR="002E2A7F" w:rsidRDefault="002E2A7F" w:rsidP="002E2A7F">
      <w:r>
        <w:t xml:space="preserve">5. </w:t>
      </w:r>
      <w:r w:rsidR="00470B28" w:rsidRPr="00BE0241">
        <w:rPr>
          <w:color w:val="FF0000"/>
        </w:rPr>
        <w:t>Riješi ov</w:t>
      </w:r>
      <w:r w:rsidR="00470B28">
        <w:rPr>
          <w:color w:val="FF0000"/>
        </w:rPr>
        <w:t>aj</w:t>
      </w:r>
      <w:r w:rsidR="00470B28" w:rsidRPr="00BE0241">
        <w:rPr>
          <w:color w:val="FF0000"/>
        </w:rPr>
        <w:t xml:space="preserve"> </w:t>
      </w:r>
      <w:r w:rsidR="00470B28">
        <w:rPr>
          <w:color w:val="FF0000"/>
        </w:rPr>
        <w:t>zadatak</w:t>
      </w:r>
      <w:r w:rsidR="00470B28" w:rsidRPr="00BE0241">
        <w:rPr>
          <w:color w:val="FF0000"/>
        </w:rPr>
        <w:t xml:space="preserve"> u bilježnicu, rješenje fotografiraj i priloži radnom listiću.</w:t>
      </w:r>
    </w:p>
    <w:p w:rsidR="003051EA" w:rsidRDefault="003051EA"/>
    <w:p w:rsidR="00BE0241" w:rsidRDefault="00BE0241" w:rsidP="00BE0241">
      <w:pPr>
        <w:shd w:val="clear" w:color="auto" w:fill="D9D9D9" w:themeFill="background1" w:themeFillShade="D9"/>
      </w:pPr>
      <w:r w:rsidRPr="0053460B">
        <w:rPr>
          <w:i/>
        </w:rPr>
        <w:t>Izvor sadržaja</w:t>
      </w:r>
      <w:r>
        <w:t xml:space="preserve"> –</w:t>
      </w:r>
      <w:r w:rsidR="00470B28">
        <w:t xml:space="preserve"> radna bilježnica – ZADATCI 4.33. – 4.39</w:t>
      </w:r>
      <w:r>
        <w:t>.</w:t>
      </w:r>
    </w:p>
    <w:p w:rsidR="00BE0241" w:rsidRDefault="00BE0241" w:rsidP="00BE0241">
      <w:pPr>
        <w:spacing w:before="240"/>
        <w:rPr>
          <w:color w:val="FF0000"/>
        </w:rPr>
      </w:pPr>
      <w:r w:rsidRPr="00FE549F">
        <w:rPr>
          <w:color w:val="FF0000"/>
        </w:rPr>
        <w:t xml:space="preserve">Ne zaboravi riješiti navedene zadatke u radnoj bilježnici na str. </w:t>
      </w:r>
      <w:r w:rsidR="00470B28">
        <w:rPr>
          <w:color w:val="FF0000"/>
        </w:rPr>
        <w:t>120</w:t>
      </w:r>
      <w:r>
        <w:rPr>
          <w:color w:val="FF0000"/>
        </w:rPr>
        <w:t>. i 1</w:t>
      </w:r>
      <w:r w:rsidR="00470B28">
        <w:rPr>
          <w:color w:val="FF0000"/>
        </w:rPr>
        <w:t>21</w:t>
      </w:r>
      <w:r w:rsidRPr="00FE549F">
        <w:rPr>
          <w:color w:val="FF0000"/>
        </w:rPr>
        <w:t xml:space="preserve">. jer ćeš na taj način provjeriti koliko si naučio/naučila. Potom fotografiraj riješene stranice te pošalji sliku/slike učitelju/učiteljici </w:t>
      </w:r>
    </w:p>
    <w:p w:rsidR="00C043BB" w:rsidRDefault="00C043BB" w:rsidP="00C043BB">
      <w:pPr>
        <w:spacing w:before="120" w:line="240" w:lineRule="auto"/>
        <w:rPr>
          <w:rFonts w:ascii="Arial" w:hAnsi="Arial" w:cs="Arial"/>
          <w:b/>
          <w:color w:val="C00000"/>
          <w:sz w:val="24"/>
          <w:szCs w:val="24"/>
        </w:rPr>
      </w:pPr>
      <w:r>
        <w:rPr>
          <w:rFonts w:ascii="Arial" w:hAnsi="Arial" w:cs="Arial"/>
          <w:b/>
          <w:color w:val="C00000"/>
          <w:sz w:val="24"/>
          <w:szCs w:val="24"/>
        </w:rPr>
        <w:t>PREPIŠI U BILJEŽNICU!  ( PLAN PLOĆE)</w:t>
      </w:r>
    </w:p>
    <w:p w:rsidR="00C043BB" w:rsidRPr="00F32AC0" w:rsidRDefault="00C043BB" w:rsidP="00C043BB">
      <w:pPr>
        <w:spacing w:before="120" w:line="240" w:lineRule="auto"/>
        <w:rPr>
          <w:rFonts w:ascii="Arial" w:hAnsi="Arial" w:cs="Arial"/>
          <w:b/>
          <w:color w:val="C00000"/>
          <w:sz w:val="24"/>
          <w:szCs w:val="24"/>
        </w:rPr>
      </w:pPr>
      <w:r>
        <w:rPr>
          <w:rFonts w:ascii="Arial" w:hAnsi="Arial" w:cs="Arial"/>
          <w:b/>
          <w:color w:val="C00000"/>
          <w:sz w:val="24"/>
          <w:szCs w:val="24"/>
        </w:rPr>
        <w:t>PONOVIMO</w:t>
      </w:r>
    </w:p>
    <w:p w:rsidR="00C043BB" w:rsidRPr="00655DDA" w:rsidRDefault="00C043BB" w:rsidP="00C043BB">
      <w:pPr>
        <w:spacing w:before="120"/>
        <w:jc w:val="center"/>
        <w:rPr>
          <w:rFonts w:ascii="Arial" w:hAnsi="Arial" w:cs="Arial"/>
          <w:szCs w:val="20"/>
          <w:u w:val="single"/>
        </w:rPr>
      </w:pPr>
      <w:r w:rsidRPr="00655DDA">
        <w:rPr>
          <w:rFonts w:ascii="Arial" w:hAnsi="Arial" w:cs="Arial"/>
          <w:b/>
          <w:szCs w:val="20"/>
          <w:u w:val="single"/>
        </w:rPr>
        <w:t>ESTERI</w:t>
      </w:r>
    </w:p>
    <w:p w:rsidR="00C043BB" w:rsidRPr="00655DDA" w:rsidRDefault="00C043BB" w:rsidP="00C043BB">
      <w:pPr>
        <w:numPr>
          <w:ilvl w:val="0"/>
          <w:numId w:val="1"/>
        </w:numPr>
        <w:spacing w:after="0" w:line="240" w:lineRule="auto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 xml:space="preserve">organski spojevi s kisikom koji sadržavaju </w:t>
      </w:r>
      <w:proofErr w:type="spellStart"/>
      <w:r w:rsidRPr="00655DDA">
        <w:rPr>
          <w:rFonts w:ascii="Arial" w:hAnsi="Arial" w:cs="Arial"/>
          <w:b/>
          <w:szCs w:val="20"/>
        </w:rPr>
        <w:t>estersku</w:t>
      </w:r>
      <w:proofErr w:type="spellEnd"/>
      <w:r w:rsidRPr="00655DDA">
        <w:rPr>
          <w:rFonts w:ascii="Arial" w:hAnsi="Arial" w:cs="Arial"/>
          <w:b/>
          <w:szCs w:val="20"/>
        </w:rPr>
        <w:t xml:space="preserve"> skupinu</w:t>
      </w:r>
    </w:p>
    <w:p w:rsidR="00C043BB" w:rsidRPr="00655DDA" w:rsidRDefault="00C043BB" w:rsidP="00C043BB">
      <w:pPr>
        <w:spacing w:after="0" w:line="240" w:lineRule="auto"/>
        <w:ind w:left="284"/>
        <w:rPr>
          <w:rFonts w:ascii="Arial" w:hAnsi="Arial" w:cs="Arial"/>
          <w:szCs w:val="20"/>
        </w:rPr>
      </w:pPr>
    </w:p>
    <w:p w:rsidR="00C043BB" w:rsidRPr="00655DDA" w:rsidRDefault="00C043BB" w:rsidP="00C043BB">
      <w:pPr>
        <w:jc w:val="center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object w:dxaOrig="3046" w:dyaOrig="1472">
          <v:shape id="_x0000_i1026" type="#_x0000_t75" style="width:152.4pt;height:73.8pt" o:ole="">
            <v:imagedata r:id="rId11" o:title=""/>
          </v:shape>
          <o:OLEObject Type="Embed" ProgID="ChemDraw.Document.6.0" ShapeID="_x0000_i1026" DrawAspect="Content" ObjectID="_1650221371" r:id="rId12"/>
        </w:object>
      </w:r>
    </w:p>
    <w:p w:rsidR="00C043BB" w:rsidRPr="00655DDA" w:rsidRDefault="00C043BB" w:rsidP="00C043BB">
      <w:pPr>
        <w:numPr>
          <w:ilvl w:val="0"/>
          <w:numId w:val="1"/>
        </w:numPr>
        <w:spacing w:after="120" w:line="240" w:lineRule="auto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 xml:space="preserve">nastaju reakcijom alkohola i </w:t>
      </w:r>
      <w:proofErr w:type="spellStart"/>
      <w:r w:rsidRPr="00655DDA">
        <w:rPr>
          <w:rFonts w:ascii="Arial" w:hAnsi="Arial" w:cs="Arial"/>
          <w:szCs w:val="20"/>
        </w:rPr>
        <w:t>karboksilne</w:t>
      </w:r>
      <w:proofErr w:type="spellEnd"/>
      <w:r w:rsidRPr="00655DDA">
        <w:rPr>
          <w:rFonts w:ascii="Arial" w:hAnsi="Arial" w:cs="Arial"/>
          <w:szCs w:val="20"/>
        </w:rPr>
        <w:t xml:space="preserve"> kiseline (uz katalizator), pri čemu se izdvaja molekula vode</w:t>
      </w:r>
    </w:p>
    <w:p w:rsidR="00C043BB" w:rsidRPr="00655DDA" w:rsidRDefault="00C043BB" w:rsidP="00C043BB">
      <w:pPr>
        <w:numPr>
          <w:ilvl w:val="0"/>
          <w:numId w:val="1"/>
        </w:numPr>
        <w:spacing w:after="120" w:line="240" w:lineRule="auto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 xml:space="preserve">ta se reakcija </w:t>
      </w:r>
      <w:r>
        <w:rPr>
          <w:rFonts w:ascii="Arial" w:hAnsi="Arial" w:cs="Arial"/>
          <w:szCs w:val="20"/>
        </w:rPr>
        <w:t>naziva</w:t>
      </w:r>
      <w:r w:rsidRPr="00655DDA">
        <w:rPr>
          <w:rFonts w:ascii="Arial" w:hAnsi="Arial" w:cs="Arial"/>
          <w:szCs w:val="20"/>
        </w:rPr>
        <w:t xml:space="preserve"> </w:t>
      </w:r>
      <w:r w:rsidRPr="00655DDA">
        <w:rPr>
          <w:rFonts w:ascii="Arial" w:hAnsi="Arial" w:cs="Arial"/>
          <w:b/>
          <w:szCs w:val="20"/>
        </w:rPr>
        <w:t>esterifikacija</w:t>
      </w:r>
    </w:p>
    <w:p w:rsidR="00C043BB" w:rsidRPr="00655DDA" w:rsidRDefault="00C043BB" w:rsidP="00C043BB">
      <w:pPr>
        <w:jc w:val="center"/>
        <w:rPr>
          <w:rFonts w:ascii="Arial" w:hAnsi="Arial" w:cs="Arial"/>
          <w:b/>
          <w:szCs w:val="20"/>
        </w:rPr>
      </w:pPr>
      <w:r w:rsidRPr="00655DDA">
        <w:rPr>
          <w:rFonts w:ascii="Arial" w:hAnsi="Arial" w:cs="Arial"/>
          <w:szCs w:val="20"/>
        </w:rPr>
        <w:object w:dxaOrig="5462" w:dyaOrig="1473">
          <v:shape id="_x0000_i1027" type="#_x0000_t75" style="width:273pt;height:73.8pt" o:ole="">
            <v:imagedata r:id="rId13" o:title=""/>
          </v:shape>
          <o:OLEObject Type="Embed" ProgID="ChemDraw.Document.6.0" ShapeID="_x0000_i1027" DrawAspect="Content" ObjectID="_1650221372" r:id="rId14"/>
        </w:object>
      </w:r>
    </w:p>
    <w:p w:rsidR="00C043BB" w:rsidRPr="00655DDA" w:rsidRDefault="00C043BB" w:rsidP="00C043BB">
      <w:pPr>
        <w:spacing w:after="0"/>
        <w:rPr>
          <w:rFonts w:ascii="Arial" w:hAnsi="Arial" w:cs="Arial"/>
          <w:szCs w:val="20"/>
        </w:rPr>
      </w:pPr>
    </w:p>
    <w:p w:rsidR="00C043BB" w:rsidRPr="00655DDA" w:rsidRDefault="00C043BB" w:rsidP="00C043BB">
      <w:pPr>
        <w:spacing w:after="0"/>
        <w:rPr>
          <w:rFonts w:ascii="Arial" w:hAnsi="Arial" w:cs="Arial"/>
          <w:szCs w:val="20"/>
        </w:rPr>
      </w:pPr>
      <w:r w:rsidRPr="00655DDA">
        <w:rPr>
          <w:rFonts w:ascii="Arial" w:hAnsi="Arial" w:cs="Arial"/>
          <w:i/>
          <w:szCs w:val="20"/>
        </w:rPr>
        <w:t xml:space="preserve">Primjer: </w:t>
      </w:r>
      <w:r>
        <w:rPr>
          <w:rFonts w:ascii="Arial" w:hAnsi="Arial" w:cs="Arial"/>
          <w:i/>
          <w:szCs w:val="20"/>
        </w:rPr>
        <w:t xml:space="preserve">   </w:t>
      </w:r>
      <w:r w:rsidRPr="00655DDA">
        <w:rPr>
          <w:rFonts w:ascii="Arial" w:hAnsi="Arial" w:cs="Arial"/>
          <w:szCs w:val="20"/>
        </w:rPr>
        <w:t>CH</w:t>
      </w:r>
      <w:r w:rsidRPr="00655DDA">
        <w:rPr>
          <w:rFonts w:ascii="Arial" w:hAnsi="Arial" w:cs="Arial"/>
          <w:szCs w:val="20"/>
          <w:vertAlign w:val="subscript"/>
        </w:rPr>
        <w:t>3</w:t>
      </w:r>
      <w:r w:rsidRPr="00655DDA">
        <w:rPr>
          <w:rFonts w:ascii="Arial" w:hAnsi="Arial" w:cs="Arial"/>
          <w:szCs w:val="20"/>
        </w:rPr>
        <w:t>CO</w:t>
      </w:r>
      <w:r w:rsidRPr="00655DDA">
        <w:rPr>
          <w:rFonts w:ascii="Arial" w:hAnsi="Arial" w:cs="Arial"/>
          <w:color w:val="FF0000"/>
          <w:szCs w:val="20"/>
        </w:rPr>
        <w:t>OH</w:t>
      </w:r>
      <w:r w:rsidRPr="00655DDA">
        <w:rPr>
          <w:rFonts w:ascii="Arial" w:hAnsi="Arial" w:cs="Arial"/>
          <w:szCs w:val="20"/>
        </w:rPr>
        <w:t>(l) + CH</w:t>
      </w:r>
      <w:r w:rsidRPr="00655DDA">
        <w:rPr>
          <w:rFonts w:ascii="Arial" w:hAnsi="Arial" w:cs="Arial"/>
          <w:szCs w:val="20"/>
          <w:vertAlign w:val="subscript"/>
        </w:rPr>
        <w:t>3</w:t>
      </w:r>
      <w:r w:rsidRPr="00655DDA">
        <w:rPr>
          <w:rFonts w:ascii="Arial" w:hAnsi="Arial" w:cs="Arial"/>
          <w:szCs w:val="20"/>
        </w:rPr>
        <w:t>CH</w:t>
      </w:r>
      <w:r w:rsidRPr="00655DDA">
        <w:rPr>
          <w:rFonts w:ascii="Arial" w:hAnsi="Arial" w:cs="Arial"/>
          <w:szCs w:val="20"/>
          <w:vertAlign w:val="subscript"/>
        </w:rPr>
        <w:t>2</w:t>
      </w:r>
      <w:r w:rsidRPr="00655DDA">
        <w:rPr>
          <w:rFonts w:ascii="Arial" w:hAnsi="Arial" w:cs="Arial"/>
          <w:szCs w:val="20"/>
        </w:rPr>
        <w:t>O</w:t>
      </w:r>
      <w:r w:rsidRPr="00655DDA">
        <w:rPr>
          <w:rFonts w:ascii="Arial" w:hAnsi="Arial" w:cs="Arial"/>
          <w:color w:val="FF0000"/>
          <w:szCs w:val="20"/>
        </w:rPr>
        <w:t>H</w:t>
      </w:r>
      <w:r w:rsidRPr="00655DDA">
        <w:rPr>
          <w:rFonts w:ascii="Arial" w:hAnsi="Arial" w:cs="Arial"/>
          <w:szCs w:val="20"/>
        </w:rPr>
        <w:t xml:space="preserve">(l) </w:t>
      </w:r>
      <w:r>
        <w:rPr>
          <w:rFonts w:ascii="MS Reference Sans Serif" w:hAnsi="MS Reference Sans Serif" w:cs="Arial"/>
          <w:szCs w:val="20"/>
        </w:rPr>
        <w:t>⇄</w:t>
      </w:r>
      <w:r w:rsidRPr="00655DDA">
        <w:rPr>
          <w:rFonts w:ascii="Arial" w:hAnsi="Arial" w:cs="Arial"/>
          <w:szCs w:val="20"/>
        </w:rPr>
        <w:t xml:space="preserve"> CH</w:t>
      </w:r>
      <w:r w:rsidRPr="00655DDA">
        <w:rPr>
          <w:rFonts w:ascii="Arial" w:hAnsi="Arial" w:cs="Arial"/>
          <w:szCs w:val="20"/>
          <w:vertAlign w:val="subscript"/>
        </w:rPr>
        <w:t>3</w:t>
      </w:r>
      <w:r w:rsidRPr="00655DDA">
        <w:rPr>
          <w:rFonts w:ascii="Arial" w:hAnsi="Arial" w:cs="Arial"/>
          <w:szCs w:val="20"/>
        </w:rPr>
        <w:t>COOCH</w:t>
      </w:r>
      <w:r w:rsidRPr="00655DDA">
        <w:rPr>
          <w:rFonts w:ascii="Arial" w:hAnsi="Arial" w:cs="Arial"/>
          <w:szCs w:val="20"/>
          <w:vertAlign w:val="subscript"/>
        </w:rPr>
        <w:t>3</w:t>
      </w:r>
      <w:r w:rsidRPr="00655DDA">
        <w:rPr>
          <w:rFonts w:ascii="Arial" w:hAnsi="Arial" w:cs="Arial"/>
          <w:szCs w:val="20"/>
        </w:rPr>
        <w:t xml:space="preserve">(l) + </w:t>
      </w:r>
      <w:r w:rsidRPr="00655DDA">
        <w:rPr>
          <w:rFonts w:ascii="Arial" w:hAnsi="Arial" w:cs="Arial"/>
          <w:color w:val="FF0000"/>
          <w:szCs w:val="20"/>
        </w:rPr>
        <w:t>H</w:t>
      </w:r>
      <w:r w:rsidRPr="00655DDA">
        <w:rPr>
          <w:rFonts w:ascii="Arial" w:hAnsi="Arial" w:cs="Arial"/>
          <w:color w:val="FF0000"/>
          <w:szCs w:val="20"/>
          <w:vertAlign w:val="subscript"/>
        </w:rPr>
        <w:t>2</w:t>
      </w:r>
      <w:r w:rsidRPr="00655DDA">
        <w:rPr>
          <w:rFonts w:ascii="Arial" w:hAnsi="Arial" w:cs="Arial"/>
          <w:color w:val="FF0000"/>
          <w:szCs w:val="20"/>
        </w:rPr>
        <w:t>O</w:t>
      </w:r>
      <w:r w:rsidRPr="00655DDA">
        <w:rPr>
          <w:rFonts w:ascii="Arial" w:hAnsi="Arial" w:cs="Arial"/>
          <w:szCs w:val="20"/>
        </w:rPr>
        <w:t>(l)</w:t>
      </w:r>
    </w:p>
    <w:p w:rsidR="00C043BB" w:rsidRPr="00655DDA" w:rsidRDefault="00C043BB" w:rsidP="00C043BB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  <w:r w:rsidRPr="00655DDA">
        <w:rPr>
          <w:rFonts w:ascii="Arial" w:hAnsi="Arial" w:cs="Arial"/>
          <w:sz w:val="20"/>
          <w:szCs w:val="20"/>
        </w:rPr>
        <w:t xml:space="preserve">         </w:t>
      </w:r>
      <w:r>
        <w:rPr>
          <w:rFonts w:ascii="Arial" w:hAnsi="Arial" w:cs="Arial"/>
          <w:sz w:val="20"/>
          <w:szCs w:val="20"/>
        </w:rPr>
        <w:t xml:space="preserve">      </w:t>
      </w:r>
      <w:r w:rsidRPr="00655DDA">
        <w:rPr>
          <w:rFonts w:ascii="Arial" w:hAnsi="Arial" w:cs="Arial"/>
          <w:sz w:val="20"/>
          <w:szCs w:val="20"/>
        </w:rPr>
        <w:t>etanska kiselina        etanol                    etil-</w:t>
      </w:r>
      <w:proofErr w:type="spellStart"/>
      <w:r w:rsidRPr="00655DDA">
        <w:rPr>
          <w:rFonts w:ascii="Arial" w:hAnsi="Arial" w:cs="Arial"/>
          <w:sz w:val="20"/>
          <w:szCs w:val="20"/>
        </w:rPr>
        <w:t>etanoat</w:t>
      </w:r>
      <w:proofErr w:type="spellEnd"/>
    </w:p>
    <w:p w:rsidR="00C043BB" w:rsidRPr="00655DDA" w:rsidRDefault="00C043BB" w:rsidP="00C043BB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  <w:r w:rsidRPr="00655DDA">
        <w:rPr>
          <w:rFonts w:ascii="Arial" w:hAnsi="Arial" w:cs="Arial"/>
          <w:sz w:val="20"/>
          <w:szCs w:val="20"/>
        </w:rPr>
        <w:t xml:space="preserve">                                                                         </w:t>
      </w:r>
      <w:r>
        <w:rPr>
          <w:rFonts w:ascii="Arial" w:hAnsi="Arial" w:cs="Arial"/>
          <w:sz w:val="20"/>
          <w:szCs w:val="20"/>
        </w:rPr>
        <w:t xml:space="preserve">     </w:t>
      </w:r>
      <w:r w:rsidRPr="00655DDA">
        <w:rPr>
          <w:rFonts w:ascii="Arial" w:hAnsi="Arial" w:cs="Arial"/>
          <w:sz w:val="20"/>
          <w:szCs w:val="20"/>
        </w:rPr>
        <w:t>(etil-acetat)</w:t>
      </w:r>
    </w:p>
    <w:p w:rsidR="00C043BB" w:rsidRPr="00655DDA" w:rsidRDefault="00C043BB" w:rsidP="00C043BB">
      <w:pPr>
        <w:spacing w:after="120"/>
        <w:rPr>
          <w:rFonts w:ascii="Arial" w:hAnsi="Arial" w:cs="Arial"/>
          <w:szCs w:val="20"/>
        </w:rPr>
      </w:pPr>
    </w:p>
    <w:p w:rsidR="00C043BB" w:rsidRPr="00655DDA" w:rsidRDefault="00C043BB" w:rsidP="00C043BB">
      <w:pPr>
        <w:numPr>
          <w:ilvl w:val="0"/>
          <w:numId w:val="1"/>
        </w:numPr>
        <w:spacing w:after="120" w:line="240" w:lineRule="auto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 xml:space="preserve">reakcija suprotna esterifikaciji </w:t>
      </w:r>
      <w:r>
        <w:rPr>
          <w:rFonts w:ascii="Arial" w:hAnsi="Arial" w:cs="Arial"/>
          <w:szCs w:val="20"/>
        </w:rPr>
        <w:t>naziva</w:t>
      </w:r>
      <w:r w:rsidRPr="00655DDA">
        <w:rPr>
          <w:rFonts w:ascii="Arial" w:hAnsi="Arial" w:cs="Arial"/>
          <w:szCs w:val="20"/>
        </w:rPr>
        <w:t xml:space="preserve"> se </w:t>
      </w:r>
      <w:r w:rsidRPr="00655DDA">
        <w:rPr>
          <w:rFonts w:ascii="Arial" w:hAnsi="Arial" w:cs="Arial"/>
          <w:b/>
          <w:szCs w:val="20"/>
        </w:rPr>
        <w:t>hidroliza estera</w:t>
      </w:r>
    </w:p>
    <w:p w:rsidR="00C043BB" w:rsidRPr="00655DDA" w:rsidRDefault="00C043BB" w:rsidP="00C043BB">
      <w:pPr>
        <w:numPr>
          <w:ilvl w:val="0"/>
          <w:numId w:val="1"/>
        </w:numPr>
        <w:spacing w:after="120" w:line="240" w:lineRule="auto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 xml:space="preserve">hidrolizom estera nastaju alkohol i </w:t>
      </w:r>
      <w:proofErr w:type="spellStart"/>
      <w:r w:rsidRPr="00655DDA">
        <w:rPr>
          <w:rFonts w:ascii="Arial" w:hAnsi="Arial" w:cs="Arial"/>
          <w:szCs w:val="20"/>
        </w:rPr>
        <w:t>karboksilna</w:t>
      </w:r>
      <w:proofErr w:type="spellEnd"/>
      <w:r w:rsidRPr="00655DDA">
        <w:rPr>
          <w:rFonts w:ascii="Arial" w:hAnsi="Arial" w:cs="Arial"/>
          <w:szCs w:val="20"/>
        </w:rPr>
        <w:t xml:space="preserve"> kiselina</w:t>
      </w:r>
      <w:r>
        <w:rPr>
          <w:rFonts w:ascii="Arial" w:hAnsi="Arial" w:cs="Arial"/>
          <w:szCs w:val="20"/>
        </w:rPr>
        <w:t xml:space="preserve"> od kojih je građen ester</w:t>
      </w:r>
      <w:bookmarkStart w:id="0" w:name="_GoBack"/>
      <w:bookmarkEnd w:id="0"/>
    </w:p>
    <w:p w:rsidR="00C043BB" w:rsidRPr="00655DDA" w:rsidRDefault="00C043BB" w:rsidP="00C043BB">
      <w:pPr>
        <w:autoSpaceDE w:val="0"/>
        <w:autoSpaceDN w:val="0"/>
        <w:adjustRightInd w:val="0"/>
        <w:rPr>
          <w:rFonts w:ascii="Arial" w:hAnsi="Arial" w:cs="Arial"/>
          <w:i/>
          <w:szCs w:val="20"/>
        </w:rPr>
      </w:pPr>
    </w:p>
    <w:p w:rsidR="00C043BB" w:rsidRPr="00655DDA" w:rsidRDefault="00C043BB" w:rsidP="00C043BB">
      <w:pPr>
        <w:autoSpaceDE w:val="0"/>
        <w:autoSpaceDN w:val="0"/>
        <w:adjustRightInd w:val="0"/>
        <w:spacing w:after="0"/>
        <w:rPr>
          <w:rFonts w:ascii="Arial" w:hAnsi="Arial" w:cs="Arial"/>
          <w:color w:val="FF0000"/>
          <w:szCs w:val="20"/>
        </w:rPr>
      </w:pPr>
      <w:r w:rsidRPr="00655DDA">
        <w:rPr>
          <w:rFonts w:ascii="Arial" w:hAnsi="Arial" w:cs="Arial"/>
          <w:i/>
          <w:szCs w:val="20"/>
        </w:rPr>
        <w:t xml:space="preserve">Primjer: </w:t>
      </w:r>
      <w:r>
        <w:rPr>
          <w:rFonts w:ascii="Arial" w:hAnsi="Arial" w:cs="Arial"/>
          <w:i/>
          <w:szCs w:val="20"/>
        </w:rPr>
        <w:t xml:space="preserve">   </w:t>
      </w:r>
      <w:r w:rsidRPr="00655DDA">
        <w:rPr>
          <w:rFonts w:ascii="Arial" w:hAnsi="Arial" w:cs="Arial"/>
          <w:color w:val="0070C0"/>
          <w:szCs w:val="20"/>
        </w:rPr>
        <w:t>CH</w:t>
      </w:r>
      <w:r w:rsidRPr="00655DDA">
        <w:rPr>
          <w:rFonts w:ascii="Arial" w:hAnsi="Arial" w:cs="Arial"/>
          <w:color w:val="0070C0"/>
          <w:szCs w:val="20"/>
          <w:vertAlign w:val="subscript"/>
        </w:rPr>
        <w:t>3</w:t>
      </w:r>
      <w:r w:rsidRPr="00655DDA">
        <w:rPr>
          <w:rFonts w:ascii="Arial" w:hAnsi="Arial" w:cs="Arial"/>
          <w:color w:val="0070C0"/>
          <w:szCs w:val="20"/>
        </w:rPr>
        <w:t>CH</w:t>
      </w:r>
      <w:r w:rsidRPr="00655DDA">
        <w:rPr>
          <w:rFonts w:ascii="Arial" w:hAnsi="Arial" w:cs="Arial"/>
          <w:color w:val="0070C0"/>
          <w:szCs w:val="20"/>
          <w:vertAlign w:val="subscript"/>
        </w:rPr>
        <w:t>2</w:t>
      </w:r>
      <w:r w:rsidRPr="00655DDA">
        <w:rPr>
          <w:rFonts w:ascii="Arial" w:hAnsi="Arial" w:cs="Arial"/>
          <w:color w:val="0070C0"/>
          <w:szCs w:val="20"/>
        </w:rPr>
        <w:t>CH</w:t>
      </w:r>
      <w:r w:rsidRPr="00655DDA">
        <w:rPr>
          <w:rFonts w:ascii="Arial" w:hAnsi="Arial" w:cs="Arial"/>
          <w:color w:val="0070C0"/>
          <w:szCs w:val="20"/>
          <w:vertAlign w:val="subscript"/>
        </w:rPr>
        <w:t>2</w:t>
      </w:r>
      <w:r w:rsidRPr="00655DDA">
        <w:rPr>
          <w:rFonts w:ascii="Arial" w:hAnsi="Arial" w:cs="Arial"/>
          <w:color w:val="0070C0"/>
          <w:szCs w:val="20"/>
        </w:rPr>
        <w:t>CO</w:t>
      </w:r>
      <w:r w:rsidRPr="00655DDA">
        <w:rPr>
          <w:rFonts w:ascii="Arial" w:hAnsi="Arial" w:cs="Arial"/>
          <w:color w:val="FF0000"/>
          <w:szCs w:val="20"/>
        </w:rPr>
        <w:t>OCH</w:t>
      </w:r>
      <w:r w:rsidRPr="00655DDA">
        <w:rPr>
          <w:rFonts w:ascii="Arial" w:hAnsi="Arial" w:cs="Arial"/>
          <w:color w:val="FF0000"/>
          <w:szCs w:val="20"/>
          <w:vertAlign w:val="subscript"/>
        </w:rPr>
        <w:t>3</w:t>
      </w:r>
      <w:r w:rsidRPr="00655DDA">
        <w:rPr>
          <w:rFonts w:ascii="Arial" w:hAnsi="Arial" w:cs="Arial"/>
          <w:szCs w:val="20"/>
        </w:rPr>
        <w:t xml:space="preserve"> + H</w:t>
      </w:r>
      <w:r w:rsidRPr="00655DDA">
        <w:rPr>
          <w:rFonts w:ascii="Arial" w:hAnsi="Arial" w:cs="Arial"/>
          <w:szCs w:val="20"/>
          <w:vertAlign w:val="subscript"/>
        </w:rPr>
        <w:t>2</w:t>
      </w:r>
      <w:r w:rsidRPr="00655DDA">
        <w:rPr>
          <w:rFonts w:ascii="Arial" w:hAnsi="Arial" w:cs="Arial"/>
          <w:szCs w:val="20"/>
        </w:rPr>
        <w:t xml:space="preserve">O </w:t>
      </w:r>
      <w:r>
        <w:rPr>
          <w:rFonts w:ascii="MS Reference Sans Serif" w:hAnsi="MS Reference Sans Serif" w:cs="Arial"/>
          <w:szCs w:val="20"/>
        </w:rPr>
        <w:t>⇄</w:t>
      </w:r>
      <w:r w:rsidRPr="00655DDA">
        <w:rPr>
          <w:rFonts w:ascii="Arial" w:hAnsi="Arial" w:cs="Arial"/>
          <w:szCs w:val="20"/>
        </w:rPr>
        <w:t xml:space="preserve"> </w:t>
      </w:r>
      <w:r w:rsidRPr="00655DDA">
        <w:rPr>
          <w:rFonts w:ascii="Arial" w:hAnsi="Arial" w:cs="Arial"/>
          <w:color w:val="0070C0"/>
          <w:szCs w:val="20"/>
        </w:rPr>
        <w:t>CH</w:t>
      </w:r>
      <w:r w:rsidRPr="00655DDA">
        <w:rPr>
          <w:rFonts w:ascii="Arial" w:hAnsi="Arial" w:cs="Arial"/>
          <w:color w:val="0070C0"/>
          <w:szCs w:val="20"/>
          <w:vertAlign w:val="subscript"/>
        </w:rPr>
        <w:t>3</w:t>
      </w:r>
      <w:r w:rsidRPr="00655DDA">
        <w:rPr>
          <w:rFonts w:ascii="Arial" w:hAnsi="Arial" w:cs="Arial"/>
          <w:color w:val="0070C0"/>
          <w:szCs w:val="20"/>
        </w:rPr>
        <w:t>CH</w:t>
      </w:r>
      <w:r w:rsidRPr="00655DDA">
        <w:rPr>
          <w:rFonts w:ascii="Arial" w:hAnsi="Arial" w:cs="Arial"/>
          <w:color w:val="0070C0"/>
          <w:szCs w:val="20"/>
          <w:vertAlign w:val="subscript"/>
        </w:rPr>
        <w:t>2</w:t>
      </w:r>
      <w:r w:rsidRPr="00655DDA">
        <w:rPr>
          <w:rFonts w:ascii="Arial" w:hAnsi="Arial" w:cs="Arial"/>
          <w:color w:val="0070C0"/>
          <w:szCs w:val="20"/>
        </w:rPr>
        <w:t>CH</w:t>
      </w:r>
      <w:r w:rsidRPr="00655DDA">
        <w:rPr>
          <w:rFonts w:ascii="Arial" w:hAnsi="Arial" w:cs="Arial"/>
          <w:color w:val="0070C0"/>
          <w:szCs w:val="20"/>
          <w:vertAlign w:val="subscript"/>
        </w:rPr>
        <w:t>2</w:t>
      </w:r>
      <w:r w:rsidRPr="00655DDA">
        <w:rPr>
          <w:rFonts w:ascii="Arial" w:hAnsi="Arial" w:cs="Arial"/>
          <w:color w:val="0070C0"/>
          <w:szCs w:val="20"/>
        </w:rPr>
        <w:t>COOH</w:t>
      </w:r>
      <w:r w:rsidRPr="00655DDA">
        <w:rPr>
          <w:rFonts w:ascii="Arial" w:hAnsi="Arial" w:cs="Arial"/>
          <w:szCs w:val="20"/>
        </w:rPr>
        <w:t xml:space="preserve"> + </w:t>
      </w:r>
      <w:r w:rsidRPr="00655DDA">
        <w:rPr>
          <w:rFonts w:ascii="Arial" w:hAnsi="Arial" w:cs="Arial"/>
          <w:color w:val="FF0000"/>
          <w:szCs w:val="20"/>
        </w:rPr>
        <w:t>CH</w:t>
      </w:r>
      <w:r w:rsidRPr="00655DDA">
        <w:rPr>
          <w:rFonts w:ascii="Arial" w:hAnsi="Arial" w:cs="Arial"/>
          <w:color w:val="FF0000"/>
          <w:szCs w:val="20"/>
          <w:vertAlign w:val="subscript"/>
        </w:rPr>
        <w:t>3</w:t>
      </w:r>
      <w:r w:rsidRPr="00655DDA">
        <w:rPr>
          <w:rFonts w:ascii="Arial" w:hAnsi="Arial" w:cs="Arial"/>
          <w:color w:val="FF0000"/>
          <w:szCs w:val="20"/>
        </w:rPr>
        <w:t>OH</w:t>
      </w:r>
    </w:p>
    <w:p w:rsidR="00C043BB" w:rsidRPr="00902DA4" w:rsidRDefault="00C043BB" w:rsidP="00C043BB">
      <w:pPr>
        <w:spacing w:after="0" w:line="240" w:lineRule="auto"/>
        <w:ind w:left="714"/>
        <w:rPr>
          <w:rFonts w:ascii="Arial" w:hAnsi="Arial" w:cs="Arial"/>
          <w:color w:val="FF0000"/>
          <w:sz w:val="20"/>
          <w:szCs w:val="20"/>
        </w:rPr>
      </w:pPr>
      <w:r w:rsidRPr="00902DA4">
        <w:rPr>
          <w:rFonts w:ascii="Arial" w:hAnsi="Arial" w:cs="Arial"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</w:rPr>
        <w:t xml:space="preserve">         </w:t>
      </w:r>
      <w:r w:rsidRPr="00902DA4">
        <w:rPr>
          <w:rFonts w:ascii="Arial" w:hAnsi="Arial" w:cs="Arial"/>
          <w:color w:val="FF0000"/>
          <w:sz w:val="20"/>
          <w:szCs w:val="20"/>
        </w:rPr>
        <w:t>metil</w:t>
      </w:r>
      <w:r w:rsidRPr="00902DA4">
        <w:rPr>
          <w:rFonts w:ascii="Arial" w:hAnsi="Arial" w:cs="Arial"/>
          <w:sz w:val="20"/>
          <w:szCs w:val="20"/>
        </w:rPr>
        <w:t>-</w:t>
      </w:r>
      <w:proofErr w:type="spellStart"/>
      <w:r w:rsidRPr="00902DA4">
        <w:rPr>
          <w:rFonts w:ascii="Arial" w:hAnsi="Arial" w:cs="Arial"/>
          <w:color w:val="0070C0"/>
          <w:sz w:val="20"/>
          <w:szCs w:val="20"/>
        </w:rPr>
        <w:t>butanoat</w:t>
      </w:r>
      <w:proofErr w:type="spellEnd"/>
      <w:r w:rsidRPr="00902DA4">
        <w:rPr>
          <w:rFonts w:ascii="Arial" w:hAnsi="Arial" w:cs="Arial"/>
          <w:color w:val="0070C0"/>
          <w:sz w:val="20"/>
          <w:szCs w:val="20"/>
        </w:rPr>
        <w:t xml:space="preserve"> </w:t>
      </w:r>
      <w:r w:rsidRPr="00902DA4">
        <w:rPr>
          <w:rFonts w:ascii="Arial" w:hAnsi="Arial" w:cs="Arial"/>
          <w:sz w:val="20"/>
          <w:szCs w:val="20"/>
        </w:rPr>
        <w:t xml:space="preserve">           voda         </w:t>
      </w:r>
      <w:r w:rsidRPr="00902DA4">
        <w:rPr>
          <w:rFonts w:ascii="Arial" w:hAnsi="Arial" w:cs="Arial"/>
          <w:color w:val="0070C0"/>
          <w:sz w:val="20"/>
          <w:szCs w:val="20"/>
        </w:rPr>
        <w:t>butanska kiselina</w:t>
      </w:r>
      <w:r w:rsidRPr="00902DA4">
        <w:rPr>
          <w:rFonts w:ascii="Arial" w:hAnsi="Arial" w:cs="Arial"/>
          <w:sz w:val="20"/>
          <w:szCs w:val="20"/>
        </w:rPr>
        <w:t xml:space="preserve">       </w:t>
      </w:r>
      <w:r w:rsidRPr="00902DA4">
        <w:rPr>
          <w:rFonts w:ascii="Arial" w:hAnsi="Arial" w:cs="Arial"/>
          <w:color w:val="FF0000"/>
          <w:sz w:val="20"/>
          <w:szCs w:val="20"/>
        </w:rPr>
        <w:t>metanol</w:t>
      </w:r>
    </w:p>
    <w:p w:rsidR="00C043BB" w:rsidRPr="00902DA4" w:rsidRDefault="00C043BB" w:rsidP="00C043BB">
      <w:pPr>
        <w:spacing w:after="0" w:line="240" w:lineRule="auto"/>
        <w:ind w:left="142"/>
        <w:rPr>
          <w:rFonts w:ascii="Arial" w:hAnsi="Arial" w:cs="Arial"/>
          <w:szCs w:val="20"/>
        </w:rPr>
      </w:pPr>
    </w:p>
    <w:p w:rsidR="00C043BB" w:rsidRPr="00655DDA" w:rsidRDefault="00C043BB" w:rsidP="00C043BB">
      <w:pPr>
        <w:autoSpaceDE w:val="0"/>
        <w:autoSpaceDN w:val="0"/>
        <w:adjustRightInd w:val="0"/>
        <w:rPr>
          <w:rFonts w:ascii="Arial" w:hAnsi="Arial" w:cs="Arial"/>
          <w:szCs w:val="20"/>
        </w:rPr>
      </w:pPr>
      <w:r w:rsidRPr="00655DDA">
        <w:rPr>
          <w:rFonts w:ascii="Arial" w:hAnsi="Arial" w:cs="Arial"/>
          <w:i/>
          <w:szCs w:val="20"/>
        </w:rPr>
        <w:t>Imenovanje estera</w:t>
      </w:r>
    </w:p>
    <w:p w:rsidR="00C043BB" w:rsidRDefault="00C043BB" w:rsidP="00C043BB">
      <w:pPr>
        <w:autoSpaceDE w:val="0"/>
        <w:autoSpaceDN w:val="0"/>
        <w:adjustRightInd w:val="0"/>
        <w:jc w:val="center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object w:dxaOrig="1915" w:dyaOrig="2008">
          <v:shape id="_x0000_i1028" type="#_x0000_t75" style="width:96pt;height:100.8pt" o:ole="">
            <v:imagedata r:id="rId15" o:title=""/>
          </v:shape>
          <o:OLEObject Type="Embed" ProgID="ChemDraw.Document.6.0" ShapeID="_x0000_i1028" DrawAspect="Content" ObjectID="_1650221373" r:id="rId16"/>
        </w:object>
      </w:r>
    </w:p>
    <w:p w:rsidR="00C043BB" w:rsidRDefault="00C043BB" w:rsidP="00C043BB">
      <w:pPr>
        <w:autoSpaceDE w:val="0"/>
        <w:autoSpaceDN w:val="0"/>
        <w:adjustRightInd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Alkoholni dio- osnova koja kaže broj C-atoma + nastavak -IL</w:t>
      </w:r>
    </w:p>
    <w:p w:rsidR="00C043BB" w:rsidRPr="00655DDA" w:rsidRDefault="00C043BB" w:rsidP="00C043BB">
      <w:pPr>
        <w:autoSpaceDE w:val="0"/>
        <w:autoSpaceDN w:val="0"/>
        <w:adjustRightInd w:val="0"/>
        <w:rPr>
          <w:rFonts w:ascii="Arial" w:hAnsi="Arial" w:cs="Arial"/>
          <w:szCs w:val="20"/>
        </w:rPr>
      </w:pPr>
      <w:proofErr w:type="spellStart"/>
      <w:r>
        <w:rPr>
          <w:rFonts w:ascii="Arial" w:hAnsi="Arial" w:cs="Arial"/>
          <w:szCs w:val="20"/>
        </w:rPr>
        <w:t>Karboksilni</w:t>
      </w:r>
      <w:proofErr w:type="spellEnd"/>
      <w:r>
        <w:rPr>
          <w:rFonts w:ascii="Arial" w:hAnsi="Arial" w:cs="Arial"/>
          <w:szCs w:val="20"/>
        </w:rPr>
        <w:t xml:space="preserve"> dio – osnova koja kaže broj C- atoma+ nastavak -OAT</w:t>
      </w:r>
    </w:p>
    <w:p w:rsidR="00C043BB" w:rsidRPr="00655DDA" w:rsidRDefault="00C043BB" w:rsidP="00C043BB">
      <w:pPr>
        <w:numPr>
          <w:ilvl w:val="0"/>
          <w:numId w:val="2"/>
        </w:numPr>
        <w:autoSpaceDE w:val="0"/>
        <w:autoSpaceDN w:val="0"/>
        <w:adjustRightInd w:val="0"/>
        <w:spacing w:after="0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>esteri su spojevi uglavnom ugodnog mirisa</w:t>
      </w:r>
    </w:p>
    <w:p w:rsidR="00C043BB" w:rsidRPr="00655DDA" w:rsidRDefault="00C043BB" w:rsidP="00C043BB">
      <w:pPr>
        <w:numPr>
          <w:ilvl w:val="0"/>
          <w:numId w:val="2"/>
        </w:numPr>
        <w:autoSpaceDE w:val="0"/>
        <w:autoSpaceDN w:val="0"/>
        <w:adjustRightInd w:val="0"/>
        <w:spacing w:after="0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>nalaze se u mirisu voća i cvijeća</w:t>
      </w:r>
    </w:p>
    <w:p w:rsidR="00C043BB" w:rsidRDefault="00C043BB" w:rsidP="00C043BB">
      <w:r w:rsidRPr="00655DDA">
        <w:rPr>
          <w:rFonts w:ascii="Arial" w:hAnsi="Arial" w:cs="Arial"/>
          <w:szCs w:val="20"/>
        </w:rPr>
        <w:t>upotrebljavaju se u kozmetičkoj industriji, industriji umjetnih vlakana, služe kao otapala za lakove i dr.</w:t>
      </w:r>
    </w:p>
    <w:p w:rsidR="00C043BB" w:rsidRDefault="00C043BB" w:rsidP="00BE0241">
      <w:pPr>
        <w:spacing w:before="240"/>
        <w:rPr>
          <w:color w:val="FF0000"/>
        </w:rPr>
      </w:pPr>
    </w:p>
    <w:p w:rsidR="00BE0241" w:rsidRDefault="00BE0241"/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44D23" w:rsidRPr="00344D23" w:rsidTr="00ED179F">
        <w:tc>
          <w:tcPr>
            <w:tcW w:w="9288" w:type="dxa"/>
            <w:shd w:val="clear" w:color="auto" w:fill="D9D9D9" w:themeFill="background1" w:themeFillShade="D9"/>
          </w:tcPr>
          <w:p w:rsidR="00344D23" w:rsidRPr="00344D23" w:rsidRDefault="00344D23" w:rsidP="004251F9">
            <w:r w:rsidRPr="00344D23">
              <w:t xml:space="preserve">Aktivnost 3-2-1: Procijeni svoje znanje nakon učenja sadržaja iz nastavne teme: </w:t>
            </w:r>
            <w:r w:rsidR="004251F9">
              <w:rPr>
                <w:b/>
              </w:rPr>
              <w:t>Esteri.</w:t>
            </w:r>
          </w:p>
        </w:tc>
      </w:tr>
      <w:tr w:rsidR="00344D23" w:rsidRPr="00344D23" w:rsidTr="00ED179F">
        <w:tc>
          <w:tcPr>
            <w:tcW w:w="9288" w:type="dxa"/>
          </w:tcPr>
          <w:p w:rsidR="00344D23" w:rsidRPr="00344D23" w:rsidRDefault="00344D23" w:rsidP="00344D23">
            <w:r w:rsidRPr="00344D23">
              <w:t xml:space="preserve">I. Navedi </w:t>
            </w:r>
            <w:r w:rsidRPr="00344D23">
              <w:rPr>
                <w:b/>
                <w:u w:val="single"/>
              </w:rPr>
              <w:t>tri</w:t>
            </w:r>
            <w:r w:rsidRPr="00344D23">
              <w:t xml:space="preserve"> informacije koje </w:t>
            </w:r>
            <w:r w:rsidRPr="00344D23">
              <w:rPr>
                <w:u w:val="single"/>
              </w:rPr>
              <w:t>mislim da znam</w:t>
            </w:r>
            <w:r w:rsidRPr="00344D23">
              <w:t>:</w:t>
            </w:r>
          </w:p>
        </w:tc>
      </w:tr>
      <w:tr w:rsidR="00344D23" w:rsidRPr="00344D23" w:rsidTr="00ED179F">
        <w:trPr>
          <w:trHeight w:val="567"/>
        </w:trPr>
        <w:tc>
          <w:tcPr>
            <w:tcW w:w="9288" w:type="dxa"/>
          </w:tcPr>
          <w:p w:rsidR="00344D23" w:rsidRPr="00344D23" w:rsidRDefault="00344D23" w:rsidP="00344D23">
            <w:r w:rsidRPr="00344D23">
              <w:t>1.</w:t>
            </w:r>
          </w:p>
        </w:tc>
      </w:tr>
      <w:tr w:rsidR="00344D23" w:rsidRPr="00344D23" w:rsidTr="00ED179F">
        <w:trPr>
          <w:trHeight w:val="567"/>
        </w:trPr>
        <w:tc>
          <w:tcPr>
            <w:tcW w:w="9288" w:type="dxa"/>
          </w:tcPr>
          <w:p w:rsidR="00344D23" w:rsidRPr="00344D23" w:rsidRDefault="00344D23" w:rsidP="00344D23">
            <w:r w:rsidRPr="00344D23">
              <w:t>2.</w:t>
            </w:r>
          </w:p>
        </w:tc>
      </w:tr>
      <w:tr w:rsidR="00344D23" w:rsidRPr="00344D23" w:rsidTr="00ED179F">
        <w:trPr>
          <w:trHeight w:val="567"/>
        </w:trPr>
        <w:tc>
          <w:tcPr>
            <w:tcW w:w="9288" w:type="dxa"/>
          </w:tcPr>
          <w:p w:rsidR="00344D23" w:rsidRPr="00344D23" w:rsidRDefault="00344D23" w:rsidP="00344D23">
            <w:r w:rsidRPr="00344D23">
              <w:t>3.</w:t>
            </w:r>
          </w:p>
        </w:tc>
      </w:tr>
      <w:tr w:rsidR="00344D23" w:rsidRPr="00344D23" w:rsidTr="00ED179F">
        <w:trPr>
          <w:trHeight w:val="336"/>
        </w:trPr>
        <w:tc>
          <w:tcPr>
            <w:tcW w:w="9288" w:type="dxa"/>
          </w:tcPr>
          <w:p w:rsidR="00344D23" w:rsidRPr="00344D23" w:rsidRDefault="00344D23" w:rsidP="00344D23">
            <w:r w:rsidRPr="00344D23">
              <w:t xml:space="preserve">II. Navedi </w:t>
            </w:r>
            <w:r w:rsidRPr="00344D23">
              <w:rPr>
                <w:b/>
                <w:u w:val="single"/>
              </w:rPr>
              <w:t>dvije</w:t>
            </w:r>
            <w:r w:rsidRPr="00344D23">
              <w:t xml:space="preserve"> informacije koje su mi </w:t>
            </w:r>
            <w:r w:rsidRPr="00344D23">
              <w:rPr>
                <w:u w:val="single"/>
              </w:rPr>
              <w:t>nejasne</w:t>
            </w:r>
            <w:r w:rsidRPr="00344D23">
              <w:t xml:space="preserve"> / </w:t>
            </w:r>
            <w:r w:rsidRPr="00344D23">
              <w:rPr>
                <w:u w:val="single"/>
              </w:rPr>
              <w:t>ne znam ih</w:t>
            </w:r>
            <w:r w:rsidRPr="00344D23">
              <w:t>:</w:t>
            </w:r>
          </w:p>
        </w:tc>
      </w:tr>
      <w:tr w:rsidR="00344D23" w:rsidRPr="00344D23" w:rsidTr="00ED179F">
        <w:trPr>
          <w:trHeight w:val="567"/>
        </w:trPr>
        <w:tc>
          <w:tcPr>
            <w:tcW w:w="9288" w:type="dxa"/>
          </w:tcPr>
          <w:p w:rsidR="00344D23" w:rsidRPr="00344D23" w:rsidRDefault="00344D23" w:rsidP="00344D23">
            <w:r w:rsidRPr="00344D23">
              <w:lastRenderedPageBreak/>
              <w:t>1.</w:t>
            </w:r>
          </w:p>
        </w:tc>
      </w:tr>
      <w:tr w:rsidR="00344D23" w:rsidRPr="00344D23" w:rsidTr="00ED179F">
        <w:trPr>
          <w:trHeight w:val="567"/>
        </w:trPr>
        <w:tc>
          <w:tcPr>
            <w:tcW w:w="9288" w:type="dxa"/>
          </w:tcPr>
          <w:p w:rsidR="00344D23" w:rsidRPr="00344D23" w:rsidRDefault="00344D23" w:rsidP="00344D23">
            <w:r w:rsidRPr="00344D23">
              <w:t>2.</w:t>
            </w:r>
          </w:p>
        </w:tc>
      </w:tr>
      <w:tr w:rsidR="00344D23" w:rsidRPr="00344D23" w:rsidTr="00ED179F">
        <w:tc>
          <w:tcPr>
            <w:tcW w:w="9288" w:type="dxa"/>
          </w:tcPr>
          <w:p w:rsidR="00344D23" w:rsidRPr="00344D23" w:rsidRDefault="00344D23" w:rsidP="00344D23">
            <w:r w:rsidRPr="00344D23">
              <w:t xml:space="preserve">III. Navedi </w:t>
            </w:r>
            <w:r w:rsidRPr="00344D23">
              <w:rPr>
                <w:b/>
                <w:u w:val="single"/>
              </w:rPr>
              <w:t xml:space="preserve">jednu </w:t>
            </w:r>
            <w:r w:rsidRPr="00344D23">
              <w:t>informaciju u koju sam potpuno siguran/na:</w:t>
            </w:r>
          </w:p>
        </w:tc>
      </w:tr>
      <w:tr w:rsidR="00344D23" w:rsidRPr="00344D23" w:rsidTr="00ED179F">
        <w:trPr>
          <w:trHeight w:val="567"/>
        </w:trPr>
        <w:tc>
          <w:tcPr>
            <w:tcW w:w="9288" w:type="dxa"/>
          </w:tcPr>
          <w:p w:rsidR="00344D23" w:rsidRPr="00344D23" w:rsidRDefault="00344D23" w:rsidP="00344D23">
            <w:r w:rsidRPr="00344D23">
              <w:t>1.</w:t>
            </w:r>
          </w:p>
        </w:tc>
      </w:tr>
    </w:tbl>
    <w:p w:rsidR="00344D23" w:rsidRDefault="00344D23"/>
    <w:sectPr w:rsidR="00344D23" w:rsidSect="000E5137">
      <w:headerReference w:type="default" r:id="rId17"/>
      <w:footerReference w:type="default" r:id="rId1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036F3" w:rsidRDefault="003036F3" w:rsidP="002F3E68">
      <w:pPr>
        <w:spacing w:after="0" w:line="240" w:lineRule="auto"/>
      </w:pPr>
      <w:r>
        <w:separator/>
      </w:r>
    </w:p>
  </w:endnote>
  <w:endnote w:type="continuationSeparator" w:id="0">
    <w:p w:rsidR="003036F3" w:rsidRDefault="003036F3" w:rsidP="002F3E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  <w:embedRegular r:id="rId1" w:fontKey="{784F852D-DEC0-4BCC-AC88-18DC254CCE31}"/>
    <w:embedBold r:id="rId2" w:fontKey="{6C2643BE-A461-4B93-A6D9-6AB305FBB34A}"/>
    <w:embedItalic r:id="rId3" w:fontKey="{35529934-814B-4B5D-B811-1463E9289C8B}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  <w:embedRegular r:id="rId4" w:fontKey="{77B0CEF8-6D8C-4A9B-A41D-1810B2250185}"/>
  </w:font>
  <w:font w:name="MS Reference Sans Serif">
    <w:panose1 w:val="020B0604030504040204"/>
    <w:charset w:val="EE"/>
    <w:family w:val="swiss"/>
    <w:pitch w:val="variable"/>
    <w:sig w:usb0="20000287" w:usb1="00000000" w:usb2="00000000" w:usb3="00000000" w:csb0="0000019F" w:csb1="00000000"/>
    <w:embedRegular r:id="rId5" w:fontKey="{D03CFBA3-5714-4A4C-94B7-AF0021DD4D83}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  <w:embedRegular r:id="rId6" w:fontKey="{B02276F8-8078-4718-85D6-562E12A470D6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2407158"/>
      <w:docPartObj>
        <w:docPartGallery w:val="Page Numbers (Bottom of Page)"/>
        <w:docPartUnique/>
      </w:docPartObj>
    </w:sdtPr>
    <w:sdtEndPr/>
    <w:sdtContent>
      <w:p w:rsidR="00F404FF" w:rsidRDefault="00536058">
        <w:pPr>
          <w:pStyle w:val="Podnoje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250F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F404FF" w:rsidRDefault="00F404FF">
    <w:pPr>
      <w:pStyle w:val="Podnoj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036F3" w:rsidRDefault="003036F3" w:rsidP="002F3E68">
      <w:pPr>
        <w:spacing w:after="0" w:line="240" w:lineRule="auto"/>
      </w:pPr>
      <w:r>
        <w:separator/>
      </w:r>
    </w:p>
  </w:footnote>
  <w:footnote w:type="continuationSeparator" w:id="0">
    <w:p w:rsidR="003036F3" w:rsidRDefault="003036F3" w:rsidP="002F3E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404FF" w:rsidRPr="002F3E68" w:rsidRDefault="00F404FF">
    <w:pPr>
      <w:pStyle w:val="Zaglavlje"/>
      <w:rPr>
        <w:b/>
      </w:rPr>
    </w:pPr>
    <w:r w:rsidRPr="002F3E68">
      <w:rPr>
        <w:b/>
      </w:rPr>
      <w:t>KEMIJA 8 – materijal za nastavu</w:t>
    </w:r>
    <w:r>
      <w:rPr>
        <w:b/>
      </w:rPr>
      <w:t xml:space="preserve"> na daljinu                                        Učiteljica/učitelj: </w:t>
    </w:r>
  </w:p>
  <w:p w:rsidR="00F404FF" w:rsidRDefault="00F404FF">
    <w:pPr>
      <w:pStyle w:val="Zaglavlj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6B24DC3"/>
    <w:multiLevelType w:val="hybridMultilevel"/>
    <w:tmpl w:val="FD9CE7B6"/>
    <w:lvl w:ilvl="0" w:tplc="666CB9B4">
      <w:start w:val="1"/>
      <w:numFmt w:val="bullet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18"/>
        <w:szCs w:val="18"/>
      </w:rPr>
    </w:lvl>
    <w:lvl w:ilvl="1" w:tplc="041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76B423FC"/>
    <w:multiLevelType w:val="hybridMultilevel"/>
    <w:tmpl w:val="9ACE6916"/>
    <w:lvl w:ilvl="0" w:tplc="74D6C2CE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sz w:val="18"/>
        <w:szCs w:val="18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3E68"/>
    <w:rsid w:val="00043DDD"/>
    <w:rsid w:val="000A1EDE"/>
    <w:rsid w:val="000C55B1"/>
    <w:rsid w:val="000E5137"/>
    <w:rsid w:val="001123DA"/>
    <w:rsid w:val="00114FEC"/>
    <w:rsid w:val="00133A9C"/>
    <w:rsid w:val="00153D56"/>
    <w:rsid w:val="0017714D"/>
    <w:rsid w:val="002017B4"/>
    <w:rsid w:val="002519FB"/>
    <w:rsid w:val="002D135F"/>
    <w:rsid w:val="002E2A7F"/>
    <w:rsid w:val="002F3E68"/>
    <w:rsid w:val="003036F3"/>
    <w:rsid w:val="003051EA"/>
    <w:rsid w:val="00344D23"/>
    <w:rsid w:val="0036386F"/>
    <w:rsid w:val="0038296A"/>
    <w:rsid w:val="004251F9"/>
    <w:rsid w:val="00450459"/>
    <w:rsid w:val="0045309E"/>
    <w:rsid w:val="00467C1E"/>
    <w:rsid w:val="00470B28"/>
    <w:rsid w:val="004E0025"/>
    <w:rsid w:val="00507539"/>
    <w:rsid w:val="006074D3"/>
    <w:rsid w:val="00662658"/>
    <w:rsid w:val="006F439A"/>
    <w:rsid w:val="007871F0"/>
    <w:rsid w:val="007A17FD"/>
    <w:rsid w:val="007A296A"/>
    <w:rsid w:val="007E00DD"/>
    <w:rsid w:val="0081360E"/>
    <w:rsid w:val="00915CDA"/>
    <w:rsid w:val="00924FD4"/>
    <w:rsid w:val="00931A25"/>
    <w:rsid w:val="00950441"/>
    <w:rsid w:val="00993F59"/>
    <w:rsid w:val="009A14AE"/>
    <w:rsid w:val="009B6315"/>
    <w:rsid w:val="00AD336B"/>
    <w:rsid w:val="00AF2C9A"/>
    <w:rsid w:val="00B32BA8"/>
    <w:rsid w:val="00B55DB3"/>
    <w:rsid w:val="00BE0241"/>
    <w:rsid w:val="00C043BB"/>
    <w:rsid w:val="00C506A8"/>
    <w:rsid w:val="00C954E6"/>
    <w:rsid w:val="00CE2C21"/>
    <w:rsid w:val="00D00FD8"/>
    <w:rsid w:val="00D10625"/>
    <w:rsid w:val="00D250FD"/>
    <w:rsid w:val="00D75ED2"/>
    <w:rsid w:val="00DD05FB"/>
    <w:rsid w:val="00DF5EC5"/>
    <w:rsid w:val="00E0087B"/>
    <w:rsid w:val="00E863C8"/>
    <w:rsid w:val="00ED179F"/>
    <w:rsid w:val="00ED3F50"/>
    <w:rsid w:val="00F10B16"/>
    <w:rsid w:val="00F404FF"/>
    <w:rsid w:val="00F7139C"/>
    <w:rsid w:val="00F765F1"/>
    <w:rsid w:val="00FA750C"/>
    <w:rsid w:val="00FF1050"/>
    <w:rsid w:val="00FF3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2127C48C"/>
  <w15:docId w15:val="{4D5975A1-6160-4B90-9DFE-97F7E281F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F3E68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Zaglavlje">
    <w:name w:val="header"/>
    <w:basedOn w:val="Normal"/>
    <w:link w:val="ZaglavljeChar"/>
    <w:uiPriority w:val="99"/>
    <w:unhideWhenUsed/>
    <w:rsid w:val="002F3E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2F3E68"/>
  </w:style>
  <w:style w:type="paragraph" w:styleId="Podnoje">
    <w:name w:val="footer"/>
    <w:basedOn w:val="Normal"/>
    <w:link w:val="PodnojeChar"/>
    <w:uiPriority w:val="99"/>
    <w:unhideWhenUsed/>
    <w:rsid w:val="002F3E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2F3E68"/>
  </w:style>
  <w:style w:type="paragraph" w:styleId="Tekstbalonia">
    <w:name w:val="Balloon Text"/>
    <w:basedOn w:val="Normal"/>
    <w:link w:val="TekstbaloniaChar"/>
    <w:uiPriority w:val="99"/>
    <w:semiHidden/>
    <w:unhideWhenUsed/>
    <w:rsid w:val="002F3E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2F3E68"/>
    <w:rPr>
      <w:rFonts w:ascii="Tahoma" w:hAnsi="Tahoma" w:cs="Tahoma"/>
      <w:sz w:val="16"/>
      <w:szCs w:val="16"/>
    </w:rPr>
  </w:style>
  <w:style w:type="table" w:styleId="Reetkatablice">
    <w:name w:val="Table Grid"/>
    <w:basedOn w:val="Obinatablica"/>
    <w:uiPriority w:val="59"/>
    <w:rsid w:val="002F3E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lomakpopisa">
    <w:name w:val="List Paragraph"/>
    <w:basedOn w:val="Normal"/>
    <w:qFormat/>
    <w:rsid w:val="00344D23"/>
    <w:pPr>
      <w:ind w:left="720"/>
      <w:contextualSpacing/>
    </w:pPr>
    <w:rPr>
      <w:rFonts w:ascii="Calibri" w:eastAsia="Times New Roman" w:hAnsi="Calibri" w:cs="Times New Roman"/>
      <w:lang w:eastAsia="hr-HR"/>
    </w:rPr>
  </w:style>
  <w:style w:type="character" w:styleId="Hiperveza">
    <w:name w:val="Hyperlink"/>
    <w:basedOn w:val="Zadanifontodlomka"/>
    <w:uiPriority w:val="99"/>
    <w:semiHidden/>
    <w:unhideWhenUsed/>
    <w:rsid w:val="000A1EDE"/>
    <w:rPr>
      <w:color w:val="0000FF"/>
      <w:u w:val="single"/>
    </w:rPr>
  </w:style>
  <w:style w:type="character" w:styleId="Tekstrezerviranogmjesta">
    <w:name w:val="Placeholder Text"/>
    <w:basedOn w:val="Zadanifontodlomka"/>
    <w:uiPriority w:val="99"/>
    <w:semiHidden/>
    <w:rsid w:val="00F404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gwj9xR4MdGI&amp;list=PL9Mz0Kqh3YKqaErW5MnaLIrSZJhhPRIhz&amp;index=5&amp;t=0s" TargetMode="External"/><Relationship Id="rId13" Type="http://schemas.openxmlformats.org/officeDocument/2006/relationships/image" Target="media/image3.e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CE3B429B19934C93B5382166246988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A11C05-A526-4971-A75E-6446B0A785D0}"/>
      </w:docPartPr>
      <w:docPartBody>
        <w:p w:rsidR="00F82FC6" w:rsidRDefault="0038554A" w:rsidP="0038554A">
          <w:pPr>
            <w:pStyle w:val="CE3B429B19934C93B53821662469881A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EB180BC381D1425683CF12961D0891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B8E703-9830-4712-818A-3471AE46746D}"/>
      </w:docPartPr>
      <w:docPartBody>
        <w:p w:rsidR="00F82FC6" w:rsidRDefault="0038554A" w:rsidP="0038554A">
          <w:pPr>
            <w:pStyle w:val="EB180BC381D1425683CF12961D08915F"/>
          </w:pPr>
          <w:r w:rsidRPr="003329A4">
            <w:rPr>
              <w:rStyle w:val="Tekstrezerviranogmjesta"/>
            </w:rPr>
            <w:t>Kliknite ili dodirnite ovdje da biste unijeli datum.</w:t>
          </w:r>
        </w:p>
      </w:docPartBody>
    </w:docPart>
    <w:docPart>
      <w:docPartPr>
        <w:name w:val="C38A66805FD143E6ABF1937267F8D5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CC20AE-FDD2-4B03-AB81-59336EE1ADF4}"/>
      </w:docPartPr>
      <w:docPartBody>
        <w:p w:rsidR="00F82FC6" w:rsidRDefault="0038554A" w:rsidP="0038554A">
          <w:pPr>
            <w:pStyle w:val="C38A66805FD143E6ABF1937267F8D519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852A95F46D3E47109F07DCA399CF81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A7D6F1-A04F-457E-ADCA-F4670DF7AA6E}"/>
      </w:docPartPr>
      <w:docPartBody>
        <w:p w:rsidR="00BB5AE4" w:rsidRDefault="00126D64" w:rsidP="00126D64">
          <w:pPr>
            <w:pStyle w:val="852A95F46D3E47109F07DCA399CF81A9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8D56816BD0654C6582E160B633207E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593E24-8A29-42D1-AEB1-A34DDA14CAF0}"/>
      </w:docPartPr>
      <w:docPartBody>
        <w:p w:rsidR="00BB5AE4" w:rsidRDefault="00126D64" w:rsidP="00126D64">
          <w:pPr>
            <w:pStyle w:val="8D56816BD0654C6582E160B633207E73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D9D1C1EED12A4FE690340EAA2B40132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416A13-AECF-4288-A765-8470D0EC2AFC}"/>
      </w:docPartPr>
      <w:docPartBody>
        <w:p w:rsidR="00BB5AE4" w:rsidRDefault="00126D64" w:rsidP="00126D64">
          <w:pPr>
            <w:pStyle w:val="D9D1C1EED12A4FE690340EAA2B401323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C18236C401CD4612ADF51A817C2E42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E49008-CB3D-419A-BCCC-2AE6A056A7BD}"/>
      </w:docPartPr>
      <w:docPartBody>
        <w:p w:rsidR="00BB5AE4" w:rsidRDefault="00BB5AE4" w:rsidP="00BB5AE4">
          <w:pPr>
            <w:pStyle w:val="C18236C401CD4612ADF51A817C2E4256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39B92F0747B6467EA8E6E6DC655930C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6D98C0-5CB4-463F-B23E-816342BCA45C}"/>
      </w:docPartPr>
      <w:docPartBody>
        <w:p w:rsidR="00BB5AE4" w:rsidRDefault="00BB5AE4" w:rsidP="00BB5AE4">
          <w:pPr>
            <w:pStyle w:val="39B92F0747B6467EA8E6E6DC655930C2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B867E5E15C954EF9A03A78E9390196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363D2F-187E-48EA-AE1F-4E464D713FD5}"/>
      </w:docPartPr>
      <w:docPartBody>
        <w:p w:rsidR="00BB5AE4" w:rsidRDefault="00BB5AE4" w:rsidP="00BB5AE4">
          <w:pPr>
            <w:pStyle w:val="B867E5E15C954EF9A03A78E9390196CA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3A21403C529145D2AB86C42B5B4272C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E16B57C-61BE-4054-B7B1-1B7FF4667667}"/>
      </w:docPartPr>
      <w:docPartBody>
        <w:p w:rsidR="009C3794" w:rsidRDefault="00BB5AE4" w:rsidP="00BB5AE4">
          <w:pPr>
            <w:pStyle w:val="3A21403C529145D2AB86C42B5B4272C5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598AF95DC3384859B1E454FDD69167E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4B8F65-3E73-4163-A490-A806297B6B3E}"/>
      </w:docPartPr>
      <w:docPartBody>
        <w:p w:rsidR="009C3794" w:rsidRDefault="00BB5AE4" w:rsidP="00BB5AE4">
          <w:pPr>
            <w:pStyle w:val="598AF95DC3384859B1E454FDD69167E1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F69ED76EBF8E42659D5CA4CBA44C19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9F6C6B4-2CC0-48EB-AEEA-9418C1CF2654}"/>
      </w:docPartPr>
      <w:docPartBody>
        <w:p w:rsidR="009C3794" w:rsidRDefault="009C3794" w:rsidP="009C3794">
          <w:pPr>
            <w:pStyle w:val="F69ED76EBF8E42659D5CA4CBA44C19CD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C3CD341A3FE34749BC66A7298A30617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6E0B78-D584-49ED-9D37-9DCB020B4471}"/>
      </w:docPartPr>
      <w:docPartBody>
        <w:p w:rsidR="009C3794" w:rsidRDefault="009C3794" w:rsidP="009C3794">
          <w:pPr>
            <w:pStyle w:val="C3CD341A3FE34749BC66A7298A306171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565BAD22C51148FE80D39472C0DFDA3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ED1DCA-857B-4F6E-A068-65EAA30C07FD}"/>
      </w:docPartPr>
      <w:docPartBody>
        <w:p w:rsidR="00D47E9B" w:rsidRDefault="009C3794" w:rsidP="009C3794">
          <w:pPr>
            <w:pStyle w:val="565BAD22C51148FE80D39472C0DFDA3D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575BB06E2F414B9EABAFC5106CEEE8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8416B2-424B-4413-AA7E-482E2862B5E0}"/>
      </w:docPartPr>
      <w:docPartBody>
        <w:p w:rsidR="00D47E9B" w:rsidRDefault="009C3794" w:rsidP="009C3794">
          <w:pPr>
            <w:pStyle w:val="575BB06E2F414B9EABAFC5106CEEE89C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F58BBC00FFA540CB978E5232CF522C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14C78D-2A44-4415-B0D6-CA46A7B64E7A}"/>
      </w:docPartPr>
      <w:docPartBody>
        <w:p w:rsidR="00D47E9B" w:rsidRDefault="009C3794" w:rsidP="009C3794">
          <w:pPr>
            <w:pStyle w:val="F58BBC00FFA540CB978E5232CF522C03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9C07D5F843CD4CC198415ADA5B17F1F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FFC7754-BCA0-488D-9AD1-4DD9C3FCE33D}"/>
      </w:docPartPr>
      <w:docPartBody>
        <w:p w:rsidR="00D47E9B" w:rsidRDefault="009C3794" w:rsidP="009C3794">
          <w:pPr>
            <w:pStyle w:val="9C07D5F843CD4CC198415ADA5B17F1F5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ED441CE9187C41B9A9A922C1C9011DF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1DAA128-1A18-4DEE-A8A1-48BCABB2C86B}"/>
      </w:docPartPr>
      <w:docPartBody>
        <w:p w:rsidR="00D47E9B" w:rsidRDefault="009C3794" w:rsidP="009C3794">
          <w:pPr>
            <w:pStyle w:val="ED441CE9187C41B9A9A922C1C9011DF2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0FEC29226844445A9EB2F4F10DE082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902210-E9F4-4E27-B2C0-1013429ABBFE}"/>
      </w:docPartPr>
      <w:docPartBody>
        <w:p w:rsidR="00D47E9B" w:rsidRDefault="009C3794" w:rsidP="009C3794">
          <w:pPr>
            <w:pStyle w:val="0FEC29226844445A9EB2F4F10DE08289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5C5E8A72FA0646DBA3E16D23C512B16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08F18D-E7F3-4EA8-8EE1-8002441779F3}"/>
      </w:docPartPr>
      <w:docPartBody>
        <w:p w:rsidR="00D47E9B" w:rsidRDefault="009C3794" w:rsidP="009C3794">
          <w:pPr>
            <w:pStyle w:val="5C5E8A72FA0646DBA3E16D23C512B164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95C8A33AFA8D433F911B21F15BC739B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D20D0D-F076-426D-87F4-F8376235D275}"/>
      </w:docPartPr>
      <w:docPartBody>
        <w:p w:rsidR="00D47E9B" w:rsidRDefault="009C3794" w:rsidP="009C3794">
          <w:pPr>
            <w:pStyle w:val="95C8A33AFA8D433F911B21F15BC739B0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1229E4AE03A24175A96FA8B61542306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11ABBA-2EEF-481A-B097-3846E93273E2}"/>
      </w:docPartPr>
      <w:docPartBody>
        <w:p w:rsidR="00D47E9B" w:rsidRDefault="009C3794" w:rsidP="009C3794">
          <w:pPr>
            <w:pStyle w:val="1229E4AE03A24175A96FA8B615423061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6451FD5D3F094B9DBC6BCED50245DE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01A138-D0B6-4DCF-B4B8-A3C763B7D6A1}"/>
      </w:docPartPr>
      <w:docPartBody>
        <w:p w:rsidR="00D47E9B" w:rsidRDefault="009C3794" w:rsidP="009C3794">
          <w:pPr>
            <w:pStyle w:val="6451FD5D3F094B9DBC6BCED50245DE49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DFD40B377985470599BB821E166D5E2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92A19D0-FAAC-45CC-A6D4-5BE9F279F18C}"/>
      </w:docPartPr>
      <w:docPartBody>
        <w:p w:rsidR="00CB7ADF" w:rsidRDefault="00D47E9B" w:rsidP="00D47E9B">
          <w:pPr>
            <w:pStyle w:val="DFD40B377985470599BB821E166D5E22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S Reference Sans Serif">
    <w:panose1 w:val="020B0604030504040204"/>
    <w:charset w:val="EE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revisionView w:markup="0" w:comments="0" w:insDel="0" w:formatting="0" w:inkAnnotations="0"/>
  <w:defaultTabStop w:val="708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8554A"/>
    <w:rsid w:val="00126D64"/>
    <w:rsid w:val="0038554A"/>
    <w:rsid w:val="00912A23"/>
    <w:rsid w:val="009C3794"/>
    <w:rsid w:val="00BB5AE4"/>
    <w:rsid w:val="00CB7ADF"/>
    <w:rsid w:val="00CC65D0"/>
    <w:rsid w:val="00D05120"/>
    <w:rsid w:val="00D47E9B"/>
    <w:rsid w:val="00F82F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hr-HR" w:eastAsia="hr-H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82FC6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Tekstrezerviranogmjesta">
    <w:name w:val="Placeholder Text"/>
    <w:basedOn w:val="Zadanifontodlomka"/>
    <w:uiPriority w:val="99"/>
    <w:semiHidden/>
    <w:rsid w:val="00D47E9B"/>
    <w:rPr>
      <w:color w:val="808080"/>
    </w:rPr>
  </w:style>
  <w:style w:type="paragraph" w:customStyle="1" w:styleId="D8410B113B1C4B6EA0804649E5B2E382">
    <w:name w:val="D8410B113B1C4B6EA0804649E5B2E382"/>
    <w:rsid w:val="0038554A"/>
  </w:style>
  <w:style w:type="paragraph" w:customStyle="1" w:styleId="4332A07EE934482785F8E91E2929B64D">
    <w:name w:val="4332A07EE934482785F8E91E2929B64D"/>
    <w:rsid w:val="0038554A"/>
  </w:style>
  <w:style w:type="paragraph" w:customStyle="1" w:styleId="FC81D13F51034CD992BB1D3A362250BB">
    <w:name w:val="FC81D13F51034CD992BB1D3A362250BB"/>
    <w:rsid w:val="0038554A"/>
  </w:style>
  <w:style w:type="paragraph" w:customStyle="1" w:styleId="CE3B429B19934C93B53821662469881A">
    <w:name w:val="CE3B429B19934C93B53821662469881A"/>
    <w:rsid w:val="0038554A"/>
  </w:style>
  <w:style w:type="paragraph" w:customStyle="1" w:styleId="EB180BC381D1425683CF12961D08915F">
    <w:name w:val="EB180BC381D1425683CF12961D08915F"/>
    <w:rsid w:val="0038554A"/>
  </w:style>
  <w:style w:type="paragraph" w:customStyle="1" w:styleId="C38A66805FD143E6ABF1937267F8D519">
    <w:name w:val="C38A66805FD143E6ABF1937267F8D519"/>
    <w:rsid w:val="0038554A"/>
  </w:style>
  <w:style w:type="paragraph" w:customStyle="1" w:styleId="8A6B52ECA0C54790BC38921308F61F81">
    <w:name w:val="8A6B52ECA0C54790BC38921308F61F81"/>
    <w:rsid w:val="00CC65D0"/>
  </w:style>
  <w:style w:type="paragraph" w:customStyle="1" w:styleId="B2E953B49BF64119BCBB991A7054A25C">
    <w:name w:val="B2E953B49BF64119BCBB991A7054A25C"/>
    <w:rsid w:val="00CC65D0"/>
  </w:style>
  <w:style w:type="paragraph" w:customStyle="1" w:styleId="EDE06515848F41BAA1ECF60A976A90C5">
    <w:name w:val="EDE06515848F41BAA1ECF60A976A90C5"/>
    <w:rsid w:val="00126D64"/>
  </w:style>
  <w:style w:type="paragraph" w:customStyle="1" w:styleId="0F00C4D569024AA4B5B44CCCD5E6BB12">
    <w:name w:val="0F00C4D569024AA4B5B44CCCD5E6BB12"/>
    <w:rsid w:val="00126D64"/>
  </w:style>
  <w:style w:type="paragraph" w:customStyle="1" w:styleId="7878321F332E4E73959F2DE2CAE2DBF8">
    <w:name w:val="7878321F332E4E73959F2DE2CAE2DBF8"/>
    <w:rsid w:val="00126D64"/>
  </w:style>
  <w:style w:type="paragraph" w:customStyle="1" w:styleId="4F9E0F821E0940229C40295F14B9FC74">
    <w:name w:val="4F9E0F821E0940229C40295F14B9FC74"/>
    <w:rsid w:val="00126D64"/>
  </w:style>
  <w:style w:type="paragraph" w:customStyle="1" w:styleId="AB839C289F8341C9A3DEC9E7C35D1553">
    <w:name w:val="AB839C289F8341C9A3DEC9E7C35D1553"/>
    <w:rsid w:val="00126D64"/>
  </w:style>
  <w:style w:type="paragraph" w:customStyle="1" w:styleId="F11C93855DC04AE5B6C4AECB028B687E">
    <w:name w:val="F11C93855DC04AE5B6C4AECB028B687E"/>
    <w:rsid w:val="00126D64"/>
  </w:style>
  <w:style w:type="paragraph" w:customStyle="1" w:styleId="52D90FCEE17B4343B36BDFAA56D5DE6B">
    <w:name w:val="52D90FCEE17B4343B36BDFAA56D5DE6B"/>
    <w:rsid w:val="00126D64"/>
  </w:style>
  <w:style w:type="paragraph" w:customStyle="1" w:styleId="893DCF4A19704404984D47A406247A11">
    <w:name w:val="893DCF4A19704404984D47A406247A11"/>
    <w:rsid w:val="00126D64"/>
  </w:style>
  <w:style w:type="paragraph" w:customStyle="1" w:styleId="A3EDCC6AB5C94F5380088E7253DEF669">
    <w:name w:val="A3EDCC6AB5C94F5380088E7253DEF669"/>
    <w:rsid w:val="00126D64"/>
  </w:style>
  <w:style w:type="paragraph" w:customStyle="1" w:styleId="0C05916768EB41908B9F3E73A3511633">
    <w:name w:val="0C05916768EB41908B9F3E73A3511633"/>
    <w:rsid w:val="00126D64"/>
  </w:style>
  <w:style w:type="paragraph" w:customStyle="1" w:styleId="6510E3CEA4BC4C888B2EDD6B436D13F7">
    <w:name w:val="6510E3CEA4BC4C888B2EDD6B436D13F7"/>
    <w:rsid w:val="00126D64"/>
  </w:style>
  <w:style w:type="paragraph" w:customStyle="1" w:styleId="8AC38829FD634617BB681DC8D6187EAD">
    <w:name w:val="8AC38829FD634617BB681DC8D6187EAD"/>
    <w:rsid w:val="00126D64"/>
  </w:style>
  <w:style w:type="paragraph" w:customStyle="1" w:styleId="852A95F46D3E47109F07DCA399CF81A9">
    <w:name w:val="852A95F46D3E47109F07DCA399CF81A9"/>
    <w:rsid w:val="00126D64"/>
  </w:style>
  <w:style w:type="paragraph" w:customStyle="1" w:styleId="427076F83E394AB180EE6DC0D4524C2E">
    <w:name w:val="427076F83E394AB180EE6DC0D4524C2E"/>
    <w:rsid w:val="00126D64"/>
  </w:style>
  <w:style w:type="paragraph" w:customStyle="1" w:styleId="8D56816BD0654C6582E160B633207E73">
    <w:name w:val="8D56816BD0654C6582E160B633207E73"/>
    <w:rsid w:val="00126D64"/>
  </w:style>
  <w:style w:type="paragraph" w:customStyle="1" w:styleId="D9D1C1EED12A4FE690340EAA2B401323">
    <w:name w:val="D9D1C1EED12A4FE690340EAA2B401323"/>
    <w:rsid w:val="00126D64"/>
  </w:style>
  <w:style w:type="paragraph" w:customStyle="1" w:styleId="2646DF9056BE4582938E67428072F2CA">
    <w:name w:val="2646DF9056BE4582938E67428072F2CA"/>
    <w:rsid w:val="00126D64"/>
  </w:style>
  <w:style w:type="paragraph" w:customStyle="1" w:styleId="D8B8A41B796A4B0F975D72F4B6E125D2">
    <w:name w:val="D8B8A41B796A4B0F975D72F4B6E125D2"/>
    <w:rsid w:val="00126D64"/>
  </w:style>
  <w:style w:type="paragraph" w:customStyle="1" w:styleId="A3CD70EDED234A8FA0D48ED7FF3B781D">
    <w:name w:val="A3CD70EDED234A8FA0D48ED7FF3B781D"/>
    <w:rsid w:val="00BB5AE4"/>
  </w:style>
  <w:style w:type="paragraph" w:customStyle="1" w:styleId="C18236C401CD4612ADF51A817C2E4256">
    <w:name w:val="C18236C401CD4612ADF51A817C2E4256"/>
    <w:rsid w:val="00BB5AE4"/>
  </w:style>
  <w:style w:type="paragraph" w:customStyle="1" w:styleId="4DDC9D541C254D9FB096CBD22D561D5F">
    <w:name w:val="4DDC9D541C254D9FB096CBD22D561D5F"/>
    <w:rsid w:val="00BB5AE4"/>
  </w:style>
  <w:style w:type="paragraph" w:customStyle="1" w:styleId="39B92F0747B6467EA8E6E6DC655930C2">
    <w:name w:val="39B92F0747B6467EA8E6E6DC655930C2"/>
    <w:rsid w:val="00BB5AE4"/>
  </w:style>
  <w:style w:type="paragraph" w:customStyle="1" w:styleId="F2FE92583A92475AA885112F7F60C040">
    <w:name w:val="F2FE92583A92475AA885112F7F60C040"/>
    <w:rsid w:val="00BB5AE4"/>
  </w:style>
  <w:style w:type="paragraph" w:customStyle="1" w:styleId="88697E0551C4464BAC3E446EEF04DA07">
    <w:name w:val="88697E0551C4464BAC3E446EEF04DA07"/>
    <w:rsid w:val="00BB5AE4"/>
  </w:style>
  <w:style w:type="paragraph" w:customStyle="1" w:styleId="00F805AC512C4A1D89FA26E74F0C979A">
    <w:name w:val="00F805AC512C4A1D89FA26E74F0C979A"/>
    <w:rsid w:val="00BB5AE4"/>
  </w:style>
  <w:style w:type="paragraph" w:customStyle="1" w:styleId="7265DF4E5F3144CE92681597331D9761">
    <w:name w:val="7265DF4E5F3144CE92681597331D9761"/>
    <w:rsid w:val="00BB5AE4"/>
  </w:style>
  <w:style w:type="paragraph" w:customStyle="1" w:styleId="3FC93CB0FE1148BC82215173DC235C80">
    <w:name w:val="3FC93CB0FE1148BC82215173DC235C80"/>
    <w:rsid w:val="00BB5AE4"/>
  </w:style>
  <w:style w:type="paragraph" w:customStyle="1" w:styleId="52857A301BF442F5BD8873B542A43130">
    <w:name w:val="52857A301BF442F5BD8873B542A43130"/>
    <w:rsid w:val="00BB5AE4"/>
  </w:style>
  <w:style w:type="paragraph" w:customStyle="1" w:styleId="6266E927F3164B559286C51D6ED5FCC8">
    <w:name w:val="6266E927F3164B559286C51D6ED5FCC8"/>
    <w:rsid w:val="00BB5AE4"/>
  </w:style>
  <w:style w:type="paragraph" w:customStyle="1" w:styleId="B867E5E15C954EF9A03A78E9390196CA">
    <w:name w:val="B867E5E15C954EF9A03A78E9390196CA"/>
    <w:rsid w:val="00BB5AE4"/>
  </w:style>
  <w:style w:type="paragraph" w:customStyle="1" w:styleId="01E553EE0B9D4C10B1747863B60CB354">
    <w:name w:val="01E553EE0B9D4C10B1747863B60CB354"/>
    <w:rsid w:val="00BB5AE4"/>
  </w:style>
  <w:style w:type="paragraph" w:customStyle="1" w:styleId="1F9202A38C2F4068BDA7367EDC0BBFB4">
    <w:name w:val="1F9202A38C2F4068BDA7367EDC0BBFB4"/>
    <w:rsid w:val="00BB5AE4"/>
  </w:style>
  <w:style w:type="paragraph" w:customStyle="1" w:styleId="35AA1C7408F348B082FE6A4F8D209278">
    <w:name w:val="35AA1C7408F348B082FE6A4F8D209278"/>
    <w:rsid w:val="00BB5AE4"/>
  </w:style>
  <w:style w:type="paragraph" w:customStyle="1" w:styleId="18121F632E8F4BA99FF13A7D36F7C94D">
    <w:name w:val="18121F632E8F4BA99FF13A7D36F7C94D"/>
    <w:rsid w:val="00BB5AE4"/>
  </w:style>
  <w:style w:type="paragraph" w:customStyle="1" w:styleId="D4CD7E532B42412B944EC4F90CE8958F">
    <w:name w:val="D4CD7E532B42412B944EC4F90CE8958F"/>
    <w:rsid w:val="00BB5AE4"/>
  </w:style>
  <w:style w:type="paragraph" w:customStyle="1" w:styleId="84619F1E528941BF9150018B96BE589C">
    <w:name w:val="84619F1E528941BF9150018B96BE589C"/>
    <w:rsid w:val="00BB5AE4"/>
  </w:style>
  <w:style w:type="paragraph" w:customStyle="1" w:styleId="2CB230D8F84940D1BC98067B69B652CE">
    <w:name w:val="2CB230D8F84940D1BC98067B69B652CE"/>
    <w:rsid w:val="00BB5AE4"/>
  </w:style>
  <w:style w:type="paragraph" w:customStyle="1" w:styleId="56F8736D521B4031BCB2D793028527D7">
    <w:name w:val="56F8736D521B4031BCB2D793028527D7"/>
    <w:rsid w:val="00BB5AE4"/>
  </w:style>
  <w:style w:type="paragraph" w:customStyle="1" w:styleId="3A21403C529145D2AB86C42B5B4272C5">
    <w:name w:val="3A21403C529145D2AB86C42B5B4272C5"/>
    <w:rsid w:val="00BB5AE4"/>
  </w:style>
  <w:style w:type="paragraph" w:customStyle="1" w:styleId="598AF95DC3384859B1E454FDD69167E1">
    <w:name w:val="598AF95DC3384859B1E454FDD69167E1"/>
    <w:rsid w:val="00BB5AE4"/>
  </w:style>
  <w:style w:type="paragraph" w:customStyle="1" w:styleId="658BBCED77DB42379AC06CD72667C45E">
    <w:name w:val="658BBCED77DB42379AC06CD72667C45E"/>
    <w:rsid w:val="00BB5AE4"/>
  </w:style>
  <w:style w:type="paragraph" w:customStyle="1" w:styleId="D80B8DCE0EC64E73B1C2430A6DB95CC3">
    <w:name w:val="D80B8DCE0EC64E73B1C2430A6DB95CC3"/>
    <w:rsid w:val="00BB5AE4"/>
  </w:style>
  <w:style w:type="paragraph" w:customStyle="1" w:styleId="A04D89C88E094959A8EDC19D39DB1382">
    <w:name w:val="A04D89C88E094959A8EDC19D39DB1382"/>
    <w:rsid w:val="00BB5AE4"/>
  </w:style>
  <w:style w:type="paragraph" w:customStyle="1" w:styleId="DCDF928D334B48ABB45AF16823DC6880">
    <w:name w:val="DCDF928D334B48ABB45AF16823DC6880"/>
    <w:rsid w:val="00BB5AE4"/>
  </w:style>
  <w:style w:type="paragraph" w:customStyle="1" w:styleId="D6177096F9D64364BF07ABFAD0D3322D">
    <w:name w:val="D6177096F9D64364BF07ABFAD0D3322D"/>
    <w:rsid w:val="00BB5AE4"/>
  </w:style>
  <w:style w:type="paragraph" w:customStyle="1" w:styleId="0BB1F4A330B94690913FB5F853303CB0">
    <w:name w:val="0BB1F4A330B94690913FB5F853303CB0"/>
    <w:rsid w:val="00BB5AE4"/>
  </w:style>
  <w:style w:type="paragraph" w:customStyle="1" w:styleId="6B0825D8329343F0A54EB19C71ED707D">
    <w:name w:val="6B0825D8329343F0A54EB19C71ED707D"/>
    <w:rsid w:val="00BB5AE4"/>
  </w:style>
  <w:style w:type="paragraph" w:customStyle="1" w:styleId="D7821F81C73E42FFB545130325AC0007">
    <w:name w:val="D7821F81C73E42FFB545130325AC0007"/>
    <w:rsid w:val="00BB5AE4"/>
  </w:style>
  <w:style w:type="paragraph" w:customStyle="1" w:styleId="88238AE63BB54BFBB50B67DA0490A973">
    <w:name w:val="88238AE63BB54BFBB50B67DA0490A973"/>
    <w:rsid w:val="00BB5AE4"/>
  </w:style>
  <w:style w:type="paragraph" w:customStyle="1" w:styleId="2495F4C3F9D240E8BE485F59AE877960">
    <w:name w:val="2495F4C3F9D240E8BE485F59AE877960"/>
    <w:rsid w:val="00BB5AE4"/>
  </w:style>
  <w:style w:type="paragraph" w:customStyle="1" w:styleId="F69ED76EBF8E42659D5CA4CBA44C19CD">
    <w:name w:val="F69ED76EBF8E42659D5CA4CBA44C19CD"/>
    <w:rsid w:val="009C3794"/>
  </w:style>
  <w:style w:type="paragraph" w:customStyle="1" w:styleId="C3CD341A3FE34749BC66A7298A306171">
    <w:name w:val="C3CD341A3FE34749BC66A7298A306171"/>
    <w:rsid w:val="009C3794"/>
  </w:style>
  <w:style w:type="paragraph" w:customStyle="1" w:styleId="565BAD22C51148FE80D39472C0DFDA3D">
    <w:name w:val="565BAD22C51148FE80D39472C0DFDA3D"/>
    <w:rsid w:val="009C3794"/>
  </w:style>
  <w:style w:type="paragraph" w:customStyle="1" w:styleId="575BB06E2F414B9EABAFC5106CEEE89C">
    <w:name w:val="575BB06E2F414B9EABAFC5106CEEE89C"/>
    <w:rsid w:val="009C3794"/>
  </w:style>
  <w:style w:type="paragraph" w:customStyle="1" w:styleId="F58BBC00FFA540CB978E5232CF522C03">
    <w:name w:val="F58BBC00FFA540CB978E5232CF522C03"/>
    <w:rsid w:val="009C3794"/>
  </w:style>
  <w:style w:type="paragraph" w:customStyle="1" w:styleId="9C07D5F843CD4CC198415ADA5B17F1F5">
    <w:name w:val="9C07D5F843CD4CC198415ADA5B17F1F5"/>
    <w:rsid w:val="009C3794"/>
  </w:style>
  <w:style w:type="paragraph" w:customStyle="1" w:styleId="ED441CE9187C41B9A9A922C1C9011DF2">
    <w:name w:val="ED441CE9187C41B9A9A922C1C9011DF2"/>
    <w:rsid w:val="009C3794"/>
  </w:style>
  <w:style w:type="paragraph" w:customStyle="1" w:styleId="0FEC29226844445A9EB2F4F10DE08289">
    <w:name w:val="0FEC29226844445A9EB2F4F10DE08289"/>
    <w:rsid w:val="009C3794"/>
  </w:style>
  <w:style w:type="paragraph" w:customStyle="1" w:styleId="5C5E8A72FA0646DBA3E16D23C512B164">
    <w:name w:val="5C5E8A72FA0646DBA3E16D23C512B164"/>
    <w:rsid w:val="009C3794"/>
  </w:style>
  <w:style w:type="paragraph" w:customStyle="1" w:styleId="95C8A33AFA8D433F911B21F15BC739B0">
    <w:name w:val="95C8A33AFA8D433F911B21F15BC739B0"/>
    <w:rsid w:val="009C3794"/>
  </w:style>
  <w:style w:type="paragraph" w:customStyle="1" w:styleId="1229E4AE03A24175A96FA8B615423061">
    <w:name w:val="1229E4AE03A24175A96FA8B615423061"/>
    <w:rsid w:val="009C3794"/>
  </w:style>
  <w:style w:type="paragraph" w:customStyle="1" w:styleId="6451FD5D3F094B9DBC6BCED50245DE49">
    <w:name w:val="6451FD5D3F094B9DBC6BCED50245DE49"/>
    <w:rsid w:val="009C3794"/>
  </w:style>
  <w:style w:type="paragraph" w:customStyle="1" w:styleId="DFD40B377985470599BB821E166D5E22">
    <w:name w:val="DFD40B377985470599BB821E166D5E22"/>
    <w:rsid w:val="00D47E9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F089132-E0F5-4762-A4E6-E0C081F1B9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933</Words>
  <Characters>5323</Characters>
  <Application>Microsoft Office Word</Application>
  <DocSecurity>0</DocSecurity>
  <Lines>44</Lines>
  <Paragraphs>12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6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bukan</dc:creator>
  <cp:keywords/>
  <dc:description/>
  <cp:lastModifiedBy>Mirjana Cvetkovic</cp:lastModifiedBy>
  <cp:revision>2</cp:revision>
  <dcterms:created xsi:type="dcterms:W3CDTF">2020-05-05T20:03:00Z</dcterms:created>
  <dcterms:modified xsi:type="dcterms:W3CDTF">2020-05-05T20:03:00Z</dcterms:modified>
</cp:coreProperties>
</file>